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334" w:type="dxa"/>
        <w:tblInd w:w="108" w:type="dxa"/>
        <w:tblLook w:val="04A0" w:firstRow="1" w:lastRow="0" w:firstColumn="1" w:lastColumn="0" w:noHBand="0" w:noVBand="1"/>
      </w:tblPr>
      <w:tblGrid>
        <w:gridCol w:w="3540"/>
        <w:gridCol w:w="6794"/>
      </w:tblGrid>
      <w:tr w:rsidR="00296202" w:rsidRPr="00296202" w:rsidTr="00296202">
        <w:trPr>
          <w:trHeight w:val="907"/>
        </w:trPr>
        <w:tc>
          <w:tcPr>
            <w:tcW w:w="3540" w:type="dxa"/>
          </w:tcPr>
          <w:p w:rsidR="00296202" w:rsidRPr="00296202" w:rsidRDefault="00296202">
            <w:pPr>
              <w:tabs>
                <w:tab w:val="left" w:pos="903"/>
              </w:tabs>
              <w:spacing w:line="240" w:lineRule="atLeast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296202">
              <w:rPr>
                <w:rFonts w:ascii="Times New Roman" w:hAnsi="Times New Roman"/>
                <w:b/>
                <w:sz w:val="26"/>
                <w:szCs w:val="26"/>
              </w:rPr>
              <w:t>TRƯỜNG THCS…..</w:t>
            </w:r>
          </w:p>
          <w:p w:rsidR="00296202" w:rsidRPr="00296202" w:rsidRDefault="00296202">
            <w:pPr>
              <w:spacing w:line="240" w:lineRule="atLeast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5" distB="4294967295" distL="114300" distR="114300" simplePos="0" relativeHeight="251660800" behindDoc="0" locked="0" layoutInCell="1" allowOverlap="1">
                      <wp:simplePos x="0" y="0"/>
                      <wp:positionH relativeFrom="column">
                        <wp:posOffset>698500</wp:posOffset>
                      </wp:positionH>
                      <wp:positionV relativeFrom="paragraph">
                        <wp:posOffset>17144</wp:posOffset>
                      </wp:positionV>
                      <wp:extent cx="683895" cy="0"/>
                      <wp:effectExtent l="0" t="0" r="20955" b="19050"/>
                      <wp:wrapNone/>
                      <wp:docPr id="115" name="Straight Connector 1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389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15" o:spid="_x0000_s1026" style="position:absolute;z-index:25166080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5pt,1.35pt" to="108.85pt,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"/>
                  </w:pict>
                </mc:Fallback>
              </mc:AlternateContent>
            </w:r>
          </w:p>
          <w:p w:rsidR="00296202" w:rsidRPr="00296202" w:rsidRDefault="00296202">
            <w:pPr>
              <w:spacing w:line="240" w:lineRule="atLeast"/>
              <w:rPr>
                <w:rFonts w:ascii="Times New Roman" w:eastAsia="Times New Roman" w:hAnsi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6794" w:type="dxa"/>
            <w:hideMark/>
          </w:tcPr>
          <w:p w:rsidR="00296202" w:rsidRPr="00296202" w:rsidRDefault="00296202">
            <w:pPr>
              <w:spacing w:line="240" w:lineRule="atLeast"/>
              <w:jc w:val="center"/>
              <w:rPr>
                <w:rFonts w:ascii="Times New Roman" w:hAnsi="Times New Roman"/>
                <w:b/>
                <w:spacing w:val="-6"/>
                <w:sz w:val="26"/>
                <w:szCs w:val="26"/>
                <w:lang w:val="vi-VN"/>
              </w:rPr>
            </w:pPr>
            <w:r w:rsidRPr="00296202">
              <w:rPr>
                <w:rFonts w:ascii="Times New Roman" w:hAnsi="Times New Roman"/>
                <w:b/>
                <w:spacing w:val="-6"/>
                <w:sz w:val="26"/>
                <w:szCs w:val="26"/>
                <w:lang w:val="vi-VN"/>
              </w:rPr>
              <w:t xml:space="preserve">ĐỀ KIỂM TRA ĐÁNH GIÁ GIỮA HỌC KÌ II </w:t>
            </w:r>
          </w:p>
          <w:p w:rsidR="00296202" w:rsidRPr="00296202" w:rsidRDefault="00296202">
            <w:pPr>
              <w:spacing w:line="240" w:lineRule="atLeast"/>
              <w:jc w:val="center"/>
              <w:rPr>
                <w:rFonts w:ascii="Times New Roman" w:hAnsi="Times New Roman"/>
                <w:b/>
                <w:spacing w:val="-6"/>
                <w:sz w:val="26"/>
                <w:szCs w:val="26"/>
              </w:rPr>
            </w:pPr>
            <w:r w:rsidRPr="00296202">
              <w:rPr>
                <w:rFonts w:ascii="Times New Roman" w:hAnsi="Times New Roman"/>
                <w:b/>
                <w:spacing w:val="-6"/>
                <w:sz w:val="26"/>
                <w:szCs w:val="26"/>
                <w:lang w:val="vi-VN"/>
              </w:rPr>
              <w:t>NĂM HỌC 202</w:t>
            </w:r>
            <w:r w:rsidRPr="00296202">
              <w:rPr>
                <w:rFonts w:ascii="Times New Roman" w:hAnsi="Times New Roman"/>
                <w:b/>
                <w:spacing w:val="-6"/>
                <w:sz w:val="26"/>
                <w:szCs w:val="26"/>
              </w:rPr>
              <w:t>1</w:t>
            </w:r>
            <w:r w:rsidRPr="00296202">
              <w:rPr>
                <w:rFonts w:ascii="Times New Roman" w:hAnsi="Times New Roman"/>
                <w:b/>
                <w:spacing w:val="-6"/>
                <w:sz w:val="26"/>
                <w:szCs w:val="26"/>
                <w:lang w:val="vi-VN"/>
              </w:rPr>
              <w:t>-202</w:t>
            </w:r>
            <w:r w:rsidRPr="00296202">
              <w:rPr>
                <w:rFonts w:ascii="Times New Roman" w:hAnsi="Times New Roman"/>
                <w:b/>
                <w:spacing w:val="-6"/>
                <w:sz w:val="26"/>
                <w:szCs w:val="26"/>
              </w:rPr>
              <w:t>2</w:t>
            </w:r>
          </w:p>
          <w:p w:rsidR="00296202" w:rsidRPr="00296202" w:rsidRDefault="00296202">
            <w:pPr>
              <w:tabs>
                <w:tab w:val="left" w:pos="1410"/>
                <w:tab w:val="center" w:pos="3359"/>
              </w:tabs>
              <w:spacing w:line="240" w:lineRule="atLeast"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296202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 MÔN: TOÁN 7</w:t>
            </w:r>
          </w:p>
          <w:p w:rsidR="00296202" w:rsidRPr="00296202" w:rsidRDefault="00296202">
            <w:pPr>
              <w:tabs>
                <w:tab w:val="left" w:pos="1410"/>
                <w:tab w:val="center" w:pos="3359"/>
              </w:tabs>
              <w:spacing w:line="240" w:lineRule="atLeast"/>
              <w:jc w:val="center"/>
              <w:rPr>
                <w:rFonts w:ascii="Times New Roman" w:hAnsi="Times New Roman"/>
                <w:i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>
                      <wp:simplePos x="0" y="0"/>
                      <wp:positionH relativeFrom="column">
                        <wp:posOffset>1200785</wp:posOffset>
                      </wp:positionH>
                      <wp:positionV relativeFrom="paragraph">
                        <wp:posOffset>217805</wp:posOffset>
                      </wp:positionV>
                      <wp:extent cx="1835785" cy="0"/>
                      <wp:effectExtent l="10160" t="8255" r="11430" b="10795"/>
                      <wp:wrapNone/>
                      <wp:docPr id="3" name="AutoShap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3578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3" o:spid="_x0000_s1026" type="#_x0000_t32" style="position:absolute;margin-left:94.55pt;margin-top:17.15pt;width:144.55pt;height:0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"/>
                  </w:pict>
                </mc:Fallback>
              </mc:AlternateContent>
            </w:r>
            <w:r w:rsidRPr="00296202">
              <w:rPr>
                <w:rFonts w:ascii="Times New Roman" w:hAnsi="Times New Roman"/>
                <w:i/>
                <w:sz w:val="26"/>
                <w:szCs w:val="26"/>
                <w:lang w:val="vi-VN"/>
              </w:rPr>
              <w:t>Thời gian làm bài,</w:t>
            </w:r>
            <w:r w:rsidRPr="00296202">
              <w:rPr>
                <w:rFonts w:ascii="Times New Roman" w:hAnsi="Times New Roman"/>
                <w:i/>
                <w:sz w:val="26"/>
                <w:szCs w:val="26"/>
              </w:rPr>
              <w:t>….</w:t>
            </w:r>
            <w:r w:rsidRPr="00296202">
              <w:rPr>
                <w:rFonts w:ascii="Times New Roman" w:hAnsi="Times New Roman"/>
                <w:i/>
                <w:sz w:val="26"/>
                <w:szCs w:val="26"/>
                <w:lang w:val="vi-VN"/>
              </w:rPr>
              <w:t xml:space="preserve"> phút không kể thời gian giao đề.</w:t>
            </w:r>
          </w:p>
        </w:tc>
      </w:tr>
    </w:tbl>
    <w:p w:rsidR="00296202" w:rsidRDefault="00201EA6" w:rsidP="00EA437D">
      <w:pPr>
        <w:tabs>
          <w:tab w:val="left" w:pos="0"/>
        </w:tabs>
        <w:spacing w:after="120"/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</w:pPr>
      <w:r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ab/>
      </w:r>
    </w:p>
    <w:p w:rsidR="00EA437D" w:rsidRDefault="00EA437D" w:rsidP="00EA437D">
      <w:pPr>
        <w:tabs>
          <w:tab w:val="left" w:pos="0"/>
        </w:tabs>
        <w:spacing w:after="120"/>
        <w:rPr>
          <w:rFonts w:ascii="Times New Roman" w:eastAsia="Times New Roman" w:hAnsi="Times New Roman"/>
          <w:b/>
          <w:i/>
          <w:color w:val="000000"/>
          <w:sz w:val="28"/>
          <w:szCs w:val="28"/>
          <w:lang w:val="nl-NL"/>
        </w:rPr>
      </w:pPr>
      <w:r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 xml:space="preserve">I. </w:t>
      </w:r>
      <w:r w:rsidR="00035573"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 xml:space="preserve">TRẮC NGHIỆM </w:t>
      </w:r>
      <w:r w:rsidR="003C2AA4" w:rsidRPr="003C2AA4"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>(3điểm)</w:t>
      </w:r>
      <w:r w:rsidR="003C2AA4" w:rsidRPr="003C2AA4">
        <w:rPr>
          <w:rFonts w:ascii="Times New Roman" w:eastAsia="Times New Roman" w:hAnsi="Times New Roman"/>
          <w:b/>
          <w:i/>
          <w:color w:val="000000"/>
          <w:sz w:val="28"/>
          <w:szCs w:val="28"/>
          <w:lang w:val="nl-NL"/>
        </w:rPr>
        <w:t xml:space="preserve"> </w:t>
      </w:r>
    </w:p>
    <w:p w:rsidR="003C2AA4" w:rsidRPr="00EA437D" w:rsidRDefault="003C2AA4" w:rsidP="00EA437D">
      <w:pPr>
        <w:tabs>
          <w:tab w:val="left" w:pos="0"/>
        </w:tabs>
        <w:spacing w:after="120"/>
        <w:ind w:left="720"/>
        <w:rPr>
          <w:rFonts w:ascii="Times New Roman" w:eastAsia="Times New Roman" w:hAnsi="Times New Roman"/>
          <w:b/>
          <w:bCs/>
          <w:iCs/>
          <w:sz w:val="28"/>
          <w:szCs w:val="28"/>
          <w:lang w:val="nl-NL"/>
        </w:rPr>
      </w:pPr>
      <w:r w:rsidRPr="003C2AA4">
        <w:rPr>
          <w:rFonts w:ascii="Times New Roman" w:eastAsia="Times New Roman" w:hAnsi="Times New Roman"/>
          <w:b/>
          <w:i/>
          <w:color w:val="000000"/>
          <w:sz w:val="28"/>
          <w:szCs w:val="28"/>
          <w:lang w:val="nl-NL"/>
        </w:rPr>
        <w:t>Hãy khoanh tròn chữ cái đứng trước kết quả đúng:</w:t>
      </w:r>
    </w:p>
    <w:p w:rsidR="003C2AA4" w:rsidRPr="003C2AA4" w:rsidRDefault="008548FD" w:rsidP="003C2AA4">
      <w:pPr>
        <w:spacing w:after="120"/>
        <w:ind w:firstLine="720"/>
        <w:rPr>
          <w:rFonts w:ascii="Times New Roman" w:eastAsia="Times New Roman" w:hAnsi="Times New Roman"/>
          <w:b/>
          <w:sz w:val="28"/>
          <w:szCs w:val="28"/>
          <w:lang w:val="nl-NL"/>
        </w:rPr>
      </w:pPr>
      <w:r>
        <w:rPr>
          <w:rFonts w:ascii="Times New Roman" w:eastAsia="Times New Roman" w:hAnsi="Times New Roman"/>
          <w:b/>
          <w:sz w:val="28"/>
          <w:szCs w:val="28"/>
          <w:lang w:val="nl-NL"/>
        </w:rPr>
        <w:t>Câu</w:t>
      </w:r>
      <w:r w:rsidR="00604E0C">
        <w:rPr>
          <w:rFonts w:ascii="Times New Roman" w:eastAsia="Times New Roman" w:hAnsi="Times New Roman"/>
          <w:b/>
          <w:sz w:val="28"/>
          <w:szCs w:val="28"/>
          <w:lang w:val="nl-NL"/>
        </w:rPr>
        <w:t xml:space="preserve"> 1</w:t>
      </w:r>
      <w:r w:rsidR="003C2AA4" w:rsidRPr="003C2AA4">
        <w:rPr>
          <w:rFonts w:ascii="Times New Roman" w:eastAsia="Times New Roman" w:hAnsi="Times New Roman"/>
          <w:b/>
          <w:sz w:val="28"/>
          <w:szCs w:val="28"/>
          <w:lang w:val="nl-NL"/>
        </w:rPr>
        <w:t xml:space="preserve"> (1,5 điểm)  </w:t>
      </w:r>
    </w:p>
    <w:p w:rsidR="003C2AA4" w:rsidRPr="003C2AA4" w:rsidRDefault="003C2AA4" w:rsidP="003C2AA4">
      <w:pPr>
        <w:spacing w:after="120"/>
        <w:ind w:firstLine="7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  <w:r w:rsidRPr="003C2AA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Theo dõi thời gian làm 1 bài toán ( tính bằng phút ) của 40 H</w:t>
      </w:r>
      <w:r w:rsidR="005A4FE5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S,  thầy giáo lập được bảng sau</w:t>
      </w:r>
    </w:p>
    <w:p w:rsidR="003C2AA4" w:rsidRPr="003C2AA4" w:rsidRDefault="003C2AA4" w:rsidP="003C2AA4">
      <w:pPr>
        <w:spacing w:line="96" w:lineRule="auto"/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</w:pP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07"/>
        <w:gridCol w:w="693"/>
        <w:gridCol w:w="693"/>
        <w:gridCol w:w="693"/>
        <w:gridCol w:w="693"/>
        <w:gridCol w:w="693"/>
        <w:gridCol w:w="693"/>
        <w:gridCol w:w="693"/>
        <w:gridCol w:w="693"/>
        <w:gridCol w:w="693"/>
        <w:gridCol w:w="992"/>
      </w:tblGrid>
      <w:tr w:rsidR="003C2AA4" w:rsidRPr="003C2AA4" w:rsidTr="00035573"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C2AA4" w:rsidRPr="00035573" w:rsidRDefault="003C2AA4" w:rsidP="003C2AA4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Thời gian (x)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4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5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6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7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8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9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10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11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1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</w:p>
        </w:tc>
      </w:tr>
      <w:tr w:rsidR="003C2AA4" w:rsidRPr="003C2AA4" w:rsidTr="00035573"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C2AA4" w:rsidRPr="00035573" w:rsidRDefault="003C2AA4" w:rsidP="003C2AA4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Tần số</w:t>
            </w:r>
          </w:p>
          <w:p w:rsidR="003C2AA4" w:rsidRPr="00035573" w:rsidRDefault="003C2AA4" w:rsidP="003C2AA4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( n)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6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3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4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2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7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5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5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7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2AA4" w:rsidRPr="00035573" w:rsidRDefault="003C2AA4" w:rsidP="0003557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035573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N= 40</w:t>
            </w:r>
          </w:p>
        </w:tc>
      </w:tr>
    </w:tbl>
    <w:p w:rsidR="003C2AA4" w:rsidRPr="003C2AA4" w:rsidRDefault="003C2AA4" w:rsidP="003C2AA4">
      <w:pPr>
        <w:spacing w:line="96" w:lineRule="auto"/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</w:pPr>
      <w:r w:rsidRPr="003C2AA4"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 xml:space="preserve">       </w:t>
      </w:r>
    </w:p>
    <w:p w:rsidR="003C2AA4" w:rsidRPr="00035573" w:rsidRDefault="00EA437D" w:rsidP="003C2AA4">
      <w:pPr>
        <w:spacing w:after="120"/>
        <w:ind w:firstLine="7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a</w:t>
      </w:r>
      <w:r w:rsidR="008C16C0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) Mốt của dấu hiệu là </w:t>
      </w:r>
      <w:r w:rsidR="003C2AA4"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 </w:t>
      </w:r>
    </w:p>
    <w:p w:rsidR="003C2AA4" w:rsidRPr="00035573" w:rsidRDefault="003C2AA4" w:rsidP="003C2AA4">
      <w:pPr>
        <w:spacing w:after="120"/>
        <w:ind w:firstLine="720"/>
        <w:rPr>
          <w:rFonts w:ascii="Times New Roman" w:eastAsia="Times New Roman" w:hAnsi="Times New Roman"/>
          <w:bCs/>
          <w:color w:val="000000"/>
          <w:sz w:val="28"/>
          <w:szCs w:val="28"/>
          <w:lang w:val="nl-NL"/>
        </w:rPr>
      </w:pP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A. 7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B. 9 ; 10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C. 8  ; 11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D. 12</w:t>
      </w:r>
    </w:p>
    <w:p w:rsidR="003C2AA4" w:rsidRPr="00035573" w:rsidRDefault="00EA437D" w:rsidP="003C2AA4">
      <w:pPr>
        <w:spacing w:after="120"/>
        <w:ind w:firstLine="720"/>
        <w:rPr>
          <w:rFonts w:ascii="Times New Roman" w:eastAsia="Times New Roman" w:hAnsi="Times New Roman"/>
          <w:bCs/>
          <w:color w:val="000000"/>
          <w:sz w:val="28"/>
          <w:szCs w:val="28"/>
          <w:lang w:val="nl-NL"/>
        </w:rPr>
      </w:pP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b</w:t>
      </w:r>
      <w:r w:rsidR="003C2AA4"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) S</w:t>
      </w:r>
      <w:r w:rsidR="005A4FE5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ố các giá trị của dấu hiệu là </w:t>
      </w:r>
    </w:p>
    <w:p w:rsidR="003C2AA4" w:rsidRPr="00035573" w:rsidRDefault="003C2AA4" w:rsidP="003C2AA4">
      <w:pPr>
        <w:spacing w:after="120"/>
        <w:ind w:firstLine="720"/>
        <w:rPr>
          <w:rFonts w:ascii="Times New Roman" w:eastAsia="Times New Roman" w:hAnsi="Times New Roman"/>
          <w:bCs/>
          <w:color w:val="000000"/>
          <w:sz w:val="28"/>
          <w:szCs w:val="28"/>
          <w:lang w:val="nl-NL"/>
        </w:rPr>
      </w:pP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A. 12 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B. 40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C.  9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 xml:space="preserve"> 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D. 8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</w:p>
    <w:p w:rsidR="003C2AA4" w:rsidRPr="00035573" w:rsidRDefault="00EA437D" w:rsidP="003C2AA4">
      <w:pPr>
        <w:spacing w:after="120"/>
        <w:ind w:firstLine="720"/>
        <w:rPr>
          <w:rFonts w:ascii="Times New Roman" w:eastAsia="Times New Roman" w:hAnsi="Times New Roman"/>
          <w:bCs/>
          <w:color w:val="000000"/>
          <w:sz w:val="28"/>
          <w:szCs w:val="28"/>
          <w:lang w:val="nl-NL"/>
        </w:rPr>
      </w:pP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c</w:t>
      </w:r>
      <w:r w:rsidR="008C16C0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) Tần số 3 là của giá trị</w:t>
      </w:r>
      <w:r w:rsidR="003C2AA4"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 </w:t>
      </w:r>
    </w:p>
    <w:p w:rsidR="003C2AA4" w:rsidRPr="00035573" w:rsidRDefault="003C2AA4" w:rsidP="003C2AA4">
      <w:pPr>
        <w:spacing w:after="120"/>
        <w:ind w:firstLine="720"/>
        <w:rPr>
          <w:rFonts w:ascii="Times New Roman" w:eastAsia="Times New Roman" w:hAnsi="Times New Roman"/>
          <w:bCs/>
          <w:color w:val="000000"/>
          <w:sz w:val="28"/>
          <w:szCs w:val="28"/>
          <w:lang w:val="nl-NL"/>
        </w:rPr>
      </w:pP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A.  9 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 xml:space="preserve">B. 10 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C. 5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D. 3</w:t>
      </w:r>
    </w:p>
    <w:p w:rsidR="003C2AA4" w:rsidRPr="00035573" w:rsidRDefault="00EA437D" w:rsidP="003C2AA4">
      <w:pPr>
        <w:spacing w:after="120"/>
        <w:ind w:firstLine="7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d</w:t>
      </w:r>
      <w:r w:rsidR="003C2AA4"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) Tần số học</w:t>
      </w:r>
      <w:r w:rsidR="008C16C0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 sinh làm bài trong 10 phút là </w:t>
      </w:r>
      <w:r w:rsidR="003C2AA4"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 </w:t>
      </w:r>
    </w:p>
    <w:p w:rsidR="003C2AA4" w:rsidRPr="00035573" w:rsidRDefault="003C2AA4" w:rsidP="003C2AA4">
      <w:pPr>
        <w:spacing w:after="120"/>
        <w:ind w:firstLine="7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A. 6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B. 9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C. 5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D. 7</w:t>
      </w:r>
    </w:p>
    <w:p w:rsidR="003C2AA4" w:rsidRPr="00035573" w:rsidRDefault="00EA437D" w:rsidP="003C2AA4">
      <w:pPr>
        <w:spacing w:after="120"/>
        <w:ind w:firstLine="7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e</w:t>
      </w:r>
      <w:r w:rsidR="003C2AA4"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) Số các giá </w:t>
      </w:r>
      <w:r w:rsidR="008C16C0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trị khác nhau của dấu hiệu là </w:t>
      </w:r>
    </w:p>
    <w:p w:rsidR="003C2AA4" w:rsidRPr="00035573" w:rsidRDefault="003C2AA4" w:rsidP="003C2AA4">
      <w:pPr>
        <w:spacing w:after="120"/>
        <w:ind w:firstLine="720"/>
        <w:rPr>
          <w:rFonts w:ascii="Times New Roman" w:eastAsia="Times New Roman" w:hAnsi="Times New Roman"/>
          <w:bCs/>
          <w:color w:val="000000"/>
          <w:sz w:val="28"/>
          <w:szCs w:val="28"/>
          <w:lang w:val="nl-NL"/>
        </w:rPr>
      </w:pP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A. 40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B. 12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 xml:space="preserve"> 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C. 8</w:t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D. 9</w:t>
      </w:r>
    </w:p>
    <w:p w:rsidR="003C2AA4" w:rsidRPr="003C2AA4" w:rsidRDefault="00EA437D" w:rsidP="003C2AA4">
      <w:pPr>
        <w:spacing w:after="120"/>
        <w:ind w:firstLine="720"/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</w:pPr>
      <w:r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f</w:t>
      </w:r>
      <w:r w:rsidR="003C2AA4" w:rsidRPr="00035573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) Tổng các tần </w:t>
      </w:r>
      <w:r w:rsidR="008C16C0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số của dấu hiệu là </w:t>
      </w:r>
      <w:r w:rsidR="003C2AA4" w:rsidRPr="003C2AA4"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 xml:space="preserve"> </w:t>
      </w:r>
    </w:p>
    <w:p w:rsidR="003C2AA4" w:rsidRDefault="003C2AA4" w:rsidP="003C2AA4">
      <w:pPr>
        <w:spacing w:after="120"/>
        <w:ind w:firstLine="7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  <w:r w:rsidRPr="003C2AA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A. 40</w:t>
      </w:r>
      <w:r w:rsidRPr="003C2AA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3C2AA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3C2AA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B. 12</w:t>
      </w:r>
      <w:r w:rsidRPr="003C2AA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3C2AA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3C2AA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C. 8</w:t>
      </w:r>
      <w:r w:rsidRPr="003C2AA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3C2AA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</w:r>
      <w:r w:rsidRPr="003C2AA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ab/>
        <w:t>D. 10</w:t>
      </w:r>
    </w:p>
    <w:p w:rsidR="00604E0C" w:rsidRPr="00561B10" w:rsidRDefault="008548FD" w:rsidP="00604E0C">
      <w:pPr>
        <w:ind w:firstLine="720"/>
        <w:rPr>
          <w:rFonts w:ascii="Times New Roman" w:eastAsia="Times New Roman" w:hAnsi="Times New Roman"/>
          <w:sz w:val="28"/>
          <w:szCs w:val="28"/>
          <w:lang w:val="nl-NL"/>
        </w:rPr>
      </w:pPr>
      <w:r w:rsidRPr="00561B10">
        <w:rPr>
          <w:rFonts w:ascii="Times New Roman" w:eastAsia="Times New Roman" w:hAnsi="Times New Roman"/>
          <w:b/>
          <w:sz w:val="28"/>
          <w:szCs w:val="28"/>
          <w:lang w:val="nl-NL"/>
        </w:rPr>
        <w:t>Câu</w:t>
      </w:r>
      <w:r w:rsidR="00604E0C" w:rsidRPr="00561B10">
        <w:rPr>
          <w:rFonts w:ascii="Times New Roman" w:eastAsia="Times New Roman" w:hAnsi="Times New Roman"/>
          <w:b/>
          <w:sz w:val="28"/>
          <w:szCs w:val="28"/>
          <w:lang w:val="nl-NL"/>
        </w:rPr>
        <w:t xml:space="preserve"> 2</w:t>
      </w:r>
      <w:r w:rsidR="00604E0C" w:rsidRPr="00561B10">
        <w:rPr>
          <w:rFonts w:ascii="Times New Roman" w:eastAsia="Times New Roman" w:hAnsi="Times New Roman"/>
          <w:sz w:val="28"/>
          <w:szCs w:val="28"/>
          <w:lang w:val="nl-NL"/>
        </w:rPr>
        <w:t xml:space="preserve">  </w:t>
      </w:r>
      <w:r w:rsidR="00604E0C" w:rsidRPr="00561B10">
        <w:rPr>
          <w:rFonts w:ascii="Times New Roman" w:eastAsia="Times New Roman" w:hAnsi="Times New Roman"/>
          <w:b/>
          <w:sz w:val="28"/>
          <w:szCs w:val="28"/>
          <w:lang w:val="nl-NL"/>
        </w:rPr>
        <w:t xml:space="preserve">(1 </w:t>
      </w:r>
      <w:r w:rsidR="00035573" w:rsidRPr="00561B10">
        <w:rPr>
          <w:rFonts w:ascii="Times New Roman" w:eastAsia="Times New Roman" w:hAnsi="Times New Roman"/>
          <w:b/>
          <w:sz w:val="28"/>
          <w:szCs w:val="28"/>
          <w:lang w:val="nl-NL"/>
        </w:rPr>
        <w:t xml:space="preserve">điểm) </w:t>
      </w:r>
      <w:r w:rsidR="00604E0C" w:rsidRPr="00561B10">
        <w:rPr>
          <w:rFonts w:ascii="Times New Roman" w:eastAsia="Times New Roman" w:hAnsi="Times New Roman"/>
          <w:sz w:val="28"/>
          <w:szCs w:val="28"/>
          <w:lang w:val="nl-NL"/>
        </w:rPr>
        <w:t>Khoanh tròn vào chữ cái đúng trước đáp án đúng</w:t>
      </w:r>
      <w:r w:rsidR="008C16C0" w:rsidRPr="00561B10">
        <w:rPr>
          <w:rFonts w:ascii="Times New Roman" w:eastAsia="Times New Roman" w:hAnsi="Times New Roman"/>
          <w:sz w:val="28"/>
          <w:szCs w:val="28"/>
          <w:lang w:val="nl-NL"/>
        </w:rPr>
        <w:t>.</w:t>
      </w:r>
    </w:p>
    <w:p w:rsidR="00604E0C" w:rsidRPr="00604E0C" w:rsidRDefault="00604E0C" w:rsidP="00604E0C">
      <w:pPr>
        <w:ind w:firstLine="720"/>
        <w:rPr>
          <w:rFonts w:ascii="Times New Roman" w:eastAsia="Times New Roman" w:hAnsi="Times New Roman"/>
          <w:sz w:val="28"/>
          <w:szCs w:val="28"/>
        </w:rPr>
      </w:pPr>
      <w:r w:rsidRPr="00604E0C">
        <w:rPr>
          <w:rFonts w:ascii="Times New Roman" w:eastAsia="Times New Roman" w:hAnsi="Times New Roman"/>
          <w:sz w:val="28"/>
          <w:szCs w:val="28"/>
        </w:rPr>
        <w:t>a) Trong</w:t>
      </w:r>
      <w:r w:rsidR="008C16C0">
        <w:rPr>
          <w:rFonts w:ascii="Times New Roman" w:eastAsia="Times New Roman" w:hAnsi="Times New Roman"/>
          <w:sz w:val="28"/>
          <w:szCs w:val="28"/>
        </w:rPr>
        <w:t xml:space="preserve"> một tam giác, tổng ba góc bằng</w:t>
      </w:r>
    </w:p>
    <w:p w:rsidR="00604E0C" w:rsidRPr="00604E0C" w:rsidRDefault="00604E0C" w:rsidP="00604E0C">
      <w:pPr>
        <w:ind w:firstLine="720"/>
        <w:rPr>
          <w:rFonts w:ascii="Times New Roman" w:eastAsia="Times New Roman" w:hAnsi="Times New Roman"/>
          <w:sz w:val="28"/>
          <w:szCs w:val="28"/>
          <w:lang w:val="vi-VN"/>
        </w:rPr>
      </w:pPr>
      <w:r w:rsidRPr="00604E0C">
        <w:rPr>
          <w:rFonts w:ascii="Times New Roman" w:eastAsia="Times New Roman" w:hAnsi="Times New Roman"/>
          <w:sz w:val="28"/>
          <w:szCs w:val="28"/>
          <w:lang w:val="de-DE"/>
        </w:rPr>
        <w:t xml:space="preserve">A. </w:t>
      </w:r>
      <w:r w:rsidRPr="00604E0C">
        <w:rPr>
          <w:rFonts w:ascii="Times New Roman" w:eastAsia="Times New Roman" w:hAnsi="Times New Roman"/>
          <w:sz w:val="28"/>
          <w:szCs w:val="28"/>
        </w:rPr>
        <w:t>90</w:t>
      </w:r>
      <w:r w:rsidRPr="00604E0C">
        <w:rPr>
          <w:rFonts w:ascii="Times New Roman" w:eastAsia="Times New Roman" w:hAnsi="Times New Roman"/>
          <w:sz w:val="28"/>
          <w:szCs w:val="28"/>
          <w:vertAlign w:val="superscript"/>
        </w:rPr>
        <w:t>0</w:t>
      </w:r>
      <w:r w:rsidRPr="00604E0C">
        <w:rPr>
          <w:rFonts w:ascii="Times New Roman" w:eastAsia="Times New Roman" w:hAnsi="Times New Roman"/>
          <w:sz w:val="28"/>
          <w:szCs w:val="28"/>
          <w:lang w:val="de-DE"/>
        </w:rPr>
        <w:t xml:space="preserve">                     B. </w:t>
      </w:r>
      <w:r w:rsidRPr="00604E0C">
        <w:rPr>
          <w:rFonts w:ascii="Times New Roman" w:eastAsia="Times New Roman" w:hAnsi="Times New Roman"/>
          <w:sz w:val="28"/>
          <w:szCs w:val="28"/>
        </w:rPr>
        <w:t>45</w:t>
      </w:r>
      <w:r w:rsidRPr="00604E0C">
        <w:rPr>
          <w:rFonts w:ascii="Times New Roman" w:eastAsia="Times New Roman" w:hAnsi="Times New Roman"/>
          <w:sz w:val="28"/>
          <w:szCs w:val="28"/>
          <w:vertAlign w:val="superscript"/>
        </w:rPr>
        <w:t>0</w:t>
      </w:r>
      <w:r w:rsidRPr="00604E0C">
        <w:rPr>
          <w:rFonts w:ascii="Times New Roman" w:eastAsia="Times New Roman" w:hAnsi="Times New Roman"/>
          <w:sz w:val="28"/>
          <w:szCs w:val="28"/>
          <w:lang w:val="de-DE"/>
        </w:rPr>
        <w:t xml:space="preserve">                          C. </w:t>
      </w:r>
      <w:r w:rsidRPr="00604E0C">
        <w:rPr>
          <w:rFonts w:ascii="Times New Roman" w:eastAsia="Times New Roman" w:hAnsi="Times New Roman"/>
          <w:sz w:val="28"/>
          <w:szCs w:val="28"/>
        </w:rPr>
        <w:t>180</w:t>
      </w:r>
      <w:r w:rsidRPr="00604E0C">
        <w:rPr>
          <w:rFonts w:ascii="Times New Roman" w:eastAsia="Times New Roman" w:hAnsi="Times New Roman"/>
          <w:sz w:val="28"/>
          <w:szCs w:val="28"/>
          <w:vertAlign w:val="superscript"/>
        </w:rPr>
        <w:t>0</w:t>
      </w:r>
      <w:r w:rsidRPr="00604E0C">
        <w:rPr>
          <w:rFonts w:ascii="Times New Roman" w:eastAsia="Times New Roman" w:hAnsi="Times New Roman"/>
          <w:sz w:val="28"/>
          <w:szCs w:val="28"/>
        </w:rPr>
        <w:tab/>
      </w:r>
      <w:r w:rsidRPr="00604E0C">
        <w:rPr>
          <w:rFonts w:ascii="Times New Roman" w:eastAsia="Times New Roman" w:hAnsi="Times New Roman"/>
          <w:sz w:val="28"/>
          <w:szCs w:val="28"/>
          <w:lang w:val="de-DE"/>
        </w:rPr>
        <w:t xml:space="preserve">                 D. </w:t>
      </w:r>
      <w:r w:rsidRPr="00604E0C">
        <w:rPr>
          <w:rFonts w:ascii="Times New Roman" w:eastAsia="Times New Roman" w:hAnsi="Times New Roman"/>
          <w:sz w:val="28"/>
          <w:szCs w:val="28"/>
        </w:rPr>
        <w:t>60</w:t>
      </w:r>
      <w:r w:rsidRPr="00604E0C">
        <w:rPr>
          <w:rFonts w:ascii="Times New Roman" w:eastAsia="Times New Roman" w:hAnsi="Times New Roman"/>
          <w:sz w:val="28"/>
          <w:szCs w:val="28"/>
          <w:vertAlign w:val="superscript"/>
        </w:rPr>
        <w:t>0</w:t>
      </w:r>
    </w:p>
    <w:p w:rsidR="00604E0C" w:rsidRPr="00604E0C" w:rsidRDefault="00296202" w:rsidP="00604E0C">
      <w:pPr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noProof/>
          <w:sz w:val="28"/>
          <w:szCs w:val="28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3739515</wp:posOffset>
            </wp:positionH>
            <wp:positionV relativeFrom="paragraph">
              <wp:posOffset>73025</wp:posOffset>
            </wp:positionV>
            <wp:extent cx="1974850" cy="128651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4850" cy="1286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04E0C" w:rsidRPr="00604E0C" w:rsidRDefault="00604E0C" w:rsidP="00604E0C">
      <w:pPr>
        <w:rPr>
          <w:rFonts w:ascii="Times New Roman" w:eastAsia="Times New Roman" w:hAnsi="Times New Roman"/>
          <w:sz w:val="28"/>
          <w:szCs w:val="28"/>
        </w:rPr>
      </w:pPr>
    </w:p>
    <w:p w:rsidR="00604E0C" w:rsidRPr="00604E0C" w:rsidRDefault="00604E0C" w:rsidP="00604E0C">
      <w:pPr>
        <w:rPr>
          <w:rFonts w:ascii="Times New Roman" w:eastAsia="Times New Roman" w:hAnsi="Times New Roman"/>
          <w:sz w:val="28"/>
          <w:szCs w:val="28"/>
        </w:rPr>
      </w:pPr>
    </w:p>
    <w:p w:rsidR="00604E0C" w:rsidRPr="00604E0C" w:rsidRDefault="00604E0C" w:rsidP="00604E0C">
      <w:pPr>
        <w:rPr>
          <w:rFonts w:ascii="Times New Roman" w:eastAsia="Times New Roman" w:hAnsi="Times New Roman"/>
          <w:sz w:val="28"/>
          <w:szCs w:val="28"/>
        </w:rPr>
      </w:pPr>
    </w:p>
    <w:p w:rsidR="00604E0C" w:rsidRPr="00604E0C" w:rsidRDefault="00604E0C" w:rsidP="00604E0C">
      <w:pPr>
        <w:rPr>
          <w:rFonts w:ascii="Times New Roman" w:eastAsia="Times New Roman" w:hAnsi="Times New Roman"/>
          <w:sz w:val="28"/>
          <w:szCs w:val="28"/>
        </w:rPr>
      </w:pPr>
    </w:p>
    <w:p w:rsidR="00604E0C" w:rsidRPr="00604E0C" w:rsidRDefault="00604E0C" w:rsidP="00604E0C">
      <w:pPr>
        <w:rPr>
          <w:rFonts w:ascii="Times New Roman" w:eastAsia="Times New Roman" w:hAnsi="Times New Roman"/>
          <w:sz w:val="28"/>
          <w:szCs w:val="28"/>
        </w:rPr>
      </w:pPr>
    </w:p>
    <w:p w:rsidR="00604E0C" w:rsidRPr="00604E0C" w:rsidRDefault="00604E0C" w:rsidP="00604E0C">
      <w:pPr>
        <w:rPr>
          <w:rFonts w:ascii="Times New Roman" w:eastAsia="Times New Roman" w:hAnsi="Times New Roman"/>
          <w:sz w:val="28"/>
          <w:szCs w:val="28"/>
        </w:rPr>
      </w:pPr>
    </w:p>
    <w:p w:rsidR="00604E0C" w:rsidRPr="00604E0C" w:rsidRDefault="00604E0C" w:rsidP="00604E0C">
      <w:pPr>
        <w:ind w:firstLine="720"/>
        <w:rPr>
          <w:rFonts w:ascii="Times New Roman" w:eastAsia="Times New Roman" w:hAnsi="Times New Roman"/>
          <w:sz w:val="28"/>
          <w:szCs w:val="28"/>
          <w:lang w:val="de-DE"/>
        </w:rPr>
      </w:pPr>
      <w:r w:rsidRPr="00604E0C">
        <w:rPr>
          <w:rFonts w:ascii="Times New Roman" w:eastAsia="Times New Roman" w:hAnsi="Times New Roman"/>
          <w:sz w:val="28"/>
          <w:szCs w:val="28"/>
        </w:rPr>
        <w:t xml:space="preserve">b) </w:t>
      </w:r>
      <w:r w:rsidRPr="00604E0C">
        <w:rPr>
          <w:rFonts w:ascii="Times New Roman" w:eastAsia="Times New Roman" w:hAnsi="Times New Roman"/>
          <w:sz w:val="28"/>
          <w:szCs w:val="28"/>
          <w:lang w:val="de-DE"/>
        </w:rPr>
        <w:t xml:space="preserve"> Cho hình vẽ sau,</w:t>
      </w:r>
      <w:r w:rsidR="008C16C0">
        <w:rPr>
          <w:rFonts w:ascii="Times New Roman" w:eastAsia="Times New Roman" w:hAnsi="Times New Roman"/>
          <w:sz w:val="28"/>
          <w:szCs w:val="28"/>
          <w:lang w:val="de-DE"/>
        </w:rPr>
        <w:t xml:space="preserve"> góc ngoài của tam giác ABC là </w:t>
      </w:r>
    </w:p>
    <w:p w:rsidR="00604E0C" w:rsidRPr="00604E0C" w:rsidRDefault="00EA437D" w:rsidP="00604E0C">
      <w:pPr>
        <w:ind w:firstLine="720"/>
        <w:rPr>
          <w:rFonts w:ascii="Times New Roman" w:eastAsia="Times New Roman" w:hAnsi="Times New Roman"/>
          <w:sz w:val="28"/>
          <w:szCs w:val="28"/>
          <w:lang w:val="de-DE"/>
        </w:rPr>
      </w:pPr>
      <w:r>
        <w:rPr>
          <w:rFonts w:ascii="Times New Roman" w:eastAsia="Times New Roman" w:hAnsi="Times New Roman"/>
          <w:sz w:val="28"/>
          <w:szCs w:val="28"/>
          <w:lang w:val="de-DE"/>
        </w:rPr>
        <w:t xml:space="preserve">A. </w:t>
      </w:r>
      <w:r w:rsidRPr="00EA437D">
        <w:rPr>
          <w:rFonts w:ascii="Times New Roman" w:eastAsia="Times New Roman" w:hAnsi="Times New Roman"/>
          <w:position w:val="-4"/>
          <w:sz w:val="28"/>
          <w:szCs w:val="28"/>
          <w:lang w:val="de-DE"/>
        </w:rPr>
        <w:object w:dxaOrig="2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7.25pt" o:ole="">
            <v:imagedata r:id="rId9" o:title=""/>
          </v:shape>
          <o:OLEObject Type="Embed" ProgID="Equation.DSMT4" ShapeID="_x0000_i1025" DrawAspect="Content" ObjectID="_1709233913" r:id="rId10"/>
        </w:object>
      </w:r>
      <w:r>
        <w:rPr>
          <w:rFonts w:ascii="Times New Roman" w:eastAsia="Times New Roman" w:hAnsi="Times New Roman"/>
          <w:sz w:val="28"/>
          <w:szCs w:val="28"/>
          <w:lang w:val="de-DE"/>
        </w:rPr>
        <w:t xml:space="preserve"> </w:t>
      </w:r>
      <w:r w:rsidR="00604E0C" w:rsidRPr="00604E0C">
        <w:rPr>
          <w:rFonts w:ascii="Times New Roman" w:eastAsia="Times New Roman" w:hAnsi="Times New Roman"/>
          <w:sz w:val="28"/>
          <w:szCs w:val="28"/>
          <w:lang w:val="de-DE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val="de-DE"/>
        </w:rPr>
        <w:t xml:space="preserve">                     </w:t>
      </w:r>
      <w:r>
        <w:rPr>
          <w:rFonts w:ascii="Times New Roman" w:eastAsia="Times New Roman" w:hAnsi="Times New Roman"/>
          <w:sz w:val="28"/>
          <w:szCs w:val="28"/>
          <w:lang w:val="de-DE"/>
        </w:rPr>
        <w:tab/>
        <w:t xml:space="preserve">    B. </w:t>
      </w:r>
      <w:r w:rsidRPr="00EA437D">
        <w:rPr>
          <w:rFonts w:ascii="Times New Roman" w:eastAsia="Times New Roman" w:hAnsi="Times New Roman"/>
          <w:position w:val="-4"/>
          <w:sz w:val="28"/>
          <w:szCs w:val="28"/>
          <w:lang w:val="de-DE"/>
        </w:rPr>
        <w:object w:dxaOrig="240" w:dyaOrig="340">
          <v:shape id="_x0000_i1026" type="#_x0000_t75" style="width:12pt;height:17.25pt" o:ole="">
            <v:imagedata r:id="rId11" o:title=""/>
          </v:shape>
          <o:OLEObject Type="Embed" ProgID="Equation.DSMT4" ShapeID="_x0000_i1026" DrawAspect="Content" ObjectID="_1709233914" r:id="rId12"/>
        </w:object>
      </w:r>
    </w:p>
    <w:p w:rsidR="00604E0C" w:rsidRPr="00604E0C" w:rsidRDefault="00EA437D" w:rsidP="00604E0C">
      <w:pPr>
        <w:rPr>
          <w:rFonts w:ascii="Times New Roman" w:eastAsia="Times New Roman" w:hAnsi="Times New Roman"/>
          <w:sz w:val="28"/>
          <w:szCs w:val="28"/>
          <w:lang w:val="de-DE"/>
        </w:rPr>
      </w:pPr>
      <w:r>
        <w:rPr>
          <w:rFonts w:ascii="Times New Roman" w:eastAsia="Times New Roman" w:hAnsi="Times New Roman"/>
          <w:sz w:val="28"/>
          <w:szCs w:val="28"/>
          <w:lang w:val="de-DE"/>
        </w:rPr>
        <w:lastRenderedPageBreak/>
        <w:tab/>
        <w:t xml:space="preserve">C. </w:t>
      </w:r>
      <w:r w:rsidRPr="00EA437D">
        <w:rPr>
          <w:rFonts w:ascii="Times New Roman" w:eastAsia="Times New Roman" w:hAnsi="Times New Roman"/>
          <w:position w:val="-6"/>
          <w:sz w:val="28"/>
          <w:szCs w:val="28"/>
          <w:lang w:val="de-DE"/>
        </w:rPr>
        <w:object w:dxaOrig="560" w:dyaOrig="360">
          <v:shape id="_x0000_i1027" type="#_x0000_t75" style="width:27.75pt;height:18pt" o:ole="">
            <v:imagedata r:id="rId13" o:title=""/>
          </v:shape>
          <o:OLEObject Type="Embed" ProgID="Equation.DSMT4" ShapeID="_x0000_i1027" DrawAspect="Content" ObjectID="_1709233915" r:id="rId14"/>
        </w:object>
      </w:r>
      <w:r>
        <w:rPr>
          <w:rFonts w:ascii="Times New Roman" w:eastAsia="Times New Roman" w:hAnsi="Times New Roman"/>
          <w:sz w:val="28"/>
          <w:szCs w:val="28"/>
          <w:lang w:val="de-DE"/>
        </w:rPr>
        <w:t xml:space="preserve">                                D. </w:t>
      </w:r>
      <w:r w:rsidRPr="00EA437D">
        <w:rPr>
          <w:rFonts w:ascii="Times New Roman" w:eastAsia="Times New Roman" w:hAnsi="Times New Roman"/>
          <w:position w:val="-6"/>
          <w:sz w:val="28"/>
          <w:szCs w:val="28"/>
          <w:lang w:val="de-DE"/>
        </w:rPr>
        <w:object w:dxaOrig="520" w:dyaOrig="360">
          <v:shape id="_x0000_i1028" type="#_x0000_t75" style="width:26.25pt;height:18pt" o:ole="">
            <v:imagedata r:id="rId15" o:title=""/>
          </v:shape>
          <o:OLEObject Type="Embed" ProgID="Equation.DSMT4" ShapeID="_x0000_i1028" DrawAspect="Content" ObjectID="_1709233916" r:id="rId16"/>
        </w:object>
      </w:r>
    </w:p>
    <w:p w:rsidR="00604E0C" w:rsidRPr="00604E0C" w:rsidRDefault="00604E0C" w:rsidP="00604E0C">
      <w:pPr>
        <w:ind w:firstLine="720"/>
        <w:rPr>
          <w:rFonts w:ascii="Times New Roman" w:eastAsia="Times New Roman" w:hAnsi="Times New Roman"/>
          <w:sz w:val="28"/>
          <w:szCs w:val="28"/>
          <w:lang w:val="de-DE"/>
        </w:rPr>
      </w:pPr>
      <w:r>
        <w:rPr>
          <w:rFonts w:ascii="Times New Roman" w:eastAsia="Times New Roman" w:hAnsi="Times New Roman"/>
          <w:sz w:val="28"/>
          <w:szCs w:val="28"/>
          <w:lang w:val="de-DE"/>
        </w:rPr>
        <w:t xml:space="preserve">c) </w:t>
      </w:r>
      <w:r w:rsidRPr="00604E0C">
        <w:rPr>
          <w:rFonts w:ascii="Times New Roman" w:eastAsia="Times New Roman" w:hAnsi="Times New Roman"/>
          <w:sz w:val="28"/>
          <w:szCs w:val="28"/>
          <w:lang w:val="de-DE"/>
        </w:rPr>
        <w:t>Cho ∆ABC vuông cân tại A  nếu</w:t>
      </w:r>
    </w:p>
    <w:p w:rsidR="00604E0C" w:rsidRPr="00561B10" w:rsidRDefault="00604E0C" w:rsidP="00604E0C">
      <w:pPr>
        <w:ind w:firstLine="720"/>
        <w:rPr>
          <w:rFonts w:ascii="Times New Roman" w:eastAsia="Times New Roman" w:hAnsi="Times New Roman"/>
          <w:sz w:val="28"/>
          <w:szCs w:val="28"/>
          <w:lang w:val="de-DE"/>
        </w:rPr>
      </w:pPr>
      <w:r w:rsidRPr="00604E0C">
        <w:rPr>
          <w:rFonts w:ascii="Times New Roman" w:eastAsia="Times New Roman" w:hAnsi="Times New Roman"/>
          <w:sz w:val="28"/>
          <w:szCs w:val="28"/>
          <w:lang w:val="de-DE"/>
        </w:rPr>
        <w:t xml:space="preserve">A. </w:t>
      </w:r>
      <w:r w:rsidRPr="00604E0C">
        <w:rPr>
          <w:rFonts w:ascii="Times New Roman" w:eastAsia="Times New Roman" w:hAnsi="Times New Roman"/>
          <w:position w:val="-4"/>
          <w:sz w:val="28"/>
          <w:szCs w:val="28"/>
        </w:rPr>
        <w:object w:dxaOrig="440" w:dyaOrig="340">
          <v:shape id="_x0000_i1029" type="#_x0000_t75" style="width:27pt;height:17.25pt">
            <v:imagedata r:id="rId17" o:title=""/>
          </v:shape>
        </w:object>
      </w:r>
      <w:r w:rsidRPr="00604E0C">
        <w:rPr>
          <w:rFonts w:ascii="Times New Roman" w:eastAsia="Times New Roman" w:hAnsi="Times New Roman"/>
          <w:position w:val="-4"/>
          <w:sz w:val="28"/>
          <w:szCs w:val="28"/>
        </w:rPr>
        <w:object w:dxaOrig="240" w:dyaOrig="340">
          <v:shape id="_x0000_i1030" type="#_x0000_t75" style="width:12pt;height:17.25pt">
            <v:imagedata r:id="rId18" o:title=""/>
          </v:shape>
        </w:object>
      </w:r>
      <w:r w:rsidRPr="00561B10">
        <w:rPr>
          <w:rFonts w:ascii="Times New Roman" w:eastAsia="Times New Roman" w:hAnsi="Times New Roman"/>
          <w:sz w:val="28"/>
          <w:szCs w:val="28"/>
          <w:lang w:val="de-DE"/>
        </w:rPr>
        <w:t xml:space="preserve">;          B. </w:t>
      </w:r>
      <w:r w:rsidRPr="00604E0C">
        <w:rPr>
          <w:rFonts w:ascii="Times New Roman" w:eastAsia="Times New Roman" w:hAnsi="Times New Roman"/>
          <w:position w:val="-6"/>
          <w:sz w:val="28"/>
          <w:szCs w:val="28"/>
        </w:rPr>
        <w:object w:dxaOrig="440" w:dyaOrig="360">
          <v:shape id="_x0000_i1031" type="#_x0000_t75" style="width:27pt;height:18pt">
            <v:imagedata r:id="rId19" o:title=""/>
          </v:shape>
        </w:object>
      </w:r>
      <w:r w:rsidRPr="00604E0C">
        <w:rPr>
          <w:rFonts w:ascii="Times New Roman" w:eastAsia="Times New Roman" w:hAnsi="Times New Roman"/>
          <w:position w:val="-4"/>
          <w:sz w:val="28"/>
          <w:szCs w:val="28"/>
        </w:rPr>
        <w:object w:dxaOrig="240" w:dyaOrig="340">
          <v:shape id="_x0000_i1032" type="#_x0000_t75" style="width:12pt;height:17.25pt">
            <v:imagedata r:id="rId18" o:title=""/>
          </v:shape>
        </w:object>
      </w:r>
      <w:r w:rsidRPr="00561B10">
        <w:rPr>
          <w:rFonts w:ascii="Times New Roman" w:eastAsia="Times New Roman" w:hAnsi="Times New Roman"/>
          <w:sz w:val="28"/>
          <w:szCs w:val="28"/>
          <w:lang w:val="de-DE"/>
        </w:rPr>
        <w:t>= 45</w:t>
      </w:r>
      <w:r w:rsidRPr="00561B10">
        <w:rPr>
          <w:rFonts w:ascii="Times New Roman" w:eastAsia="Times New Roman" w:hAnsi="Times New Roman"/>
          <w:sz w:val="28"/>
          <w:szCs w:val="28"/>
          <w:vertAlign w:val="superscript"/>
          <w:lang w:val="de-DE"/>
        </w:rPr>
        <w:t>0</w:t>
      </w:r>
      <w:r w:rsidRPr="00561B10">
        <w:rPr>
          <w:rFonts w:ascii="Times New Roman" w:eastAsia="Times New Roman" w:hAnsi="Times New Roman"/>
          <w:sz w:val="28"/>
          <w:szCs w:val="28"/>
          <w:lang w:val="de-DE"/>
        </w:rPr>
        <w:t xml:space="preserve"> ;       C. </w:t>
      </w:r>
      <w:r w:rsidRPr="00604E0C">
        <w:rPr>
          <w:rFonts w:ascii="Times New Roman" w:eastAsia="Times New Roman" w:hAnsi="Times New Roman"/>
          <w:position w:val="-4"/>
          <w:sz w:val="28"/>
          <w:szCs w:val="28"/>
        </w:rPr>
        <w:object w:dxaOrig="440" w:dyaOrig="340">
          <v:shape id="_x0000_i1033" type="#_x0000_t75" style="width:27pt;height:17.25pt">
            <v:imagedata r:id="rId17" o:title=""/>
          </v:shape>
        </w:object>
      </w:r>
      <w:r w:rsidRPr="00604E0C">
        <w:rPr>
          <w:rFonts w:ascii="Times New Roman" w:eastAsia="Times New Roman" w:hAnsi="Times New Roman"/>
          <w:position w:val="-4"/>
          <w:sz w:val="28"/>
          <w:szCs w:val="28"/>
        </w:rPr>
        <w:object w:dxaOrig="240" w:dyaOrig="340">
          <v:shape id="_x0000_i1034" type="#_x0000_t75" style="width:12pt;height:17.25pt">
            <v:imagedata r:id="rId18" o:title=""/>
          </v:shape>
        </w:object>
      </w:r>
      <w:r w:rsidRPr="00561B10">
        <w:rPr>
          <w:rFonts w:ascii="Times New Roman" w:eastAsia="Times New Roman" w:hAnsi="Times New Roman"/>
          <w:sz w:val="28"/>
          <w:szCs w:val="28"/>
          <w:lang w:val="de-DE"/>
        </w:rPr>
        <w:t>= 45</w:t>
      </w:r>
      <w:r w:rsidRPr="00561B10">
        <w:rPr>
          <w:rFonts w:ascii="Times New Roman" w:eastAsia="Times New Roman" w:hAnsi="Times New Roman"/>
          <w:sz w:val="28"/>
          <w:szCs w:val="28"/>
          <w:vertAlign w:val="superscript"/>
          <w:lang w:val="de-DE"/>
        </w:rPr>
        <w:t>0</w:t>
      </w:r>
      <w:r w:rsidRPr="00561B10">
        <w:rPr>
          <w:rFonts w:ascii="Times New Roman" w:eastAsia="Times New Roman" w:hAnsi="Times New Roman"/>
          <w:sz w:val="28"/>
          <w:szCs w:val="28"/>
          <w:lang w:val="de-DE"/>
        </w:rPr>
        <w:t xml:space="preserve">  ;    D. </w:t>
      </w:r>
      <w:r w:rsidRPr="00604E0C">
        <w:rPr>
          <w:rFonts w:ascii="Times New Roman" w:eastAsia="Times New Roman" w:hAnsi="Times New Roman"/>
          <w:position w:val="-4"/>
          <w:sz w:val="28"/>
          <w:szCs w:val="28"/>
        </w:rPr>
        <w:object w:dxaOrig="440" w:dyaOrig="340">
          <v:shape id="_x0000_i1035" type="#_x0000_t75" style="width:27pt;height:17.25pt">
            <v:imagedata r:id="rId17" o:title=""/>
          </v:shape>
        </w:object>
      </w:r>
      <w:r w:rsidRPr="00604E0C">
        <w:rPr>
          <w:rFonts w:ascii="Times New Roman" w:eastAsia="Times New Roman" w:hAnsi="Times New Roman"/>
          <w:position w:val="-6"/>
          <w:sz w:val="28"/>
          <w:szCs w:val="28"/>
        </w:rPr>
        <w:object w:dxaOrig="240" w:dyaOrig="360">
          <v:shape id="_x0000_i1036" type="#_x0000_t75" style="width:14.25pt;height:18pt">
            <v:imagedata r:id="rId20" o:title=""/>
          </v:shape>
        </w:object>
      </w:r>
      <w:r w:rsidRPr="00561B10">
        <w:rPr>
          <w:rFonts w:ascii="Times New Roman" w:eastAsia="Times New Roman" w:hAnsi="Times New Roman"/>
          <w:sz w:val="28"/>
          <w:szCs w:val="28"/>
          <w:lang w:val="de-DE"/>
        </w:rPr>
        <w:t>= 45</w:t>
      </w:r>
      <w:r w:rsidRPr="00561B10">
        <w:rPr>
          <w:rFonts w:ascii="Times New Roman" w:eastAsia="Times New Roman" w:hAnsi="Times New Roman"/>
          <w:sz w:val="28"/>
          <w:szCs w:val="28"/>
          <w:vertAlign w:val="superscript"/>
          <w:lang w:val="de-DE"/>
        </w:rPr>
        <w:t>0</w:t>
      </w:r>
    </w:p>
    <w:p w:rsidR="00604E0C" w:rsidRPr="00604E0C" w:rsidRDefault="00604E0C" w:rsidP="00604E0C">
      <w:pPr>
        <w:ind w:firstLine="720"/>
        <w:rPr>
          <w:rFonts w:ascii="Times New Roman" w:eastAsia="Times New Roman" w:hAnsi="Times New Roman"/>
          <w:sz w:val="28"/>
          <w:szCs w:val="28"/>
          <w:lang w:val="de-DE"/>
        </w:rPr>
      </w:pPr>
      <w:r w:rsidRPr="00604E0C">
        <w:rPr>
          <w:rFonts w:ascii="Times New Roman" w:eastAsia="Times New Roman" w:hAnsi="Times New Roman"/>
          <w:sz w:val="28"/>
          <w:szCs w:val="28"/>
          <w:lang w:val="de-DE"/>
        </w:rPr>
        <w:t>d) Tam giác ∆MNP là tam giác cân tai M nếu</w:t>
      </w:r>
    </w:p>
    <w:p w:rsidR="00604E0C" w:rsidRPr="00604E0C" w:rsidRDefault="00EA437D" w:rsidP="00604E0C">
      <w:pPr>
        <w:ind w:firstLine="720"/>
        <w:rPr>
          <w:rFonts w:ascii="Times New Roman" w:eastAsia="Times New Roman" w:hAnsi="Times New Roman"/>
          <w:sz w:val="28"/>
          <w:szCs w:val="28"/>
          <w:lang w:val="de-DE"/>
        </w:rPr>
      </w:pPr>
      <w:r>
        <w:rPr>
          <w:rFonts w:ascii="Times New Roman" w:eastAsia="Times New Roman" w:hAnsi="Times New Roman"/>
          <w:sz w:val="28"/>
          <w:szCs w:val="28"/>
          <w:lang w:val="de-DE"/>
        </w:rPr>
        <w:t>A. NM = NP;        B. MP = MN</w:t>
      </w:r>
      <w:r w:rsidR="00604E0C" w:rsidRPr="00604E0C">
        <w:rPr>
          <w:rFonts w:ascii="Times New Roman" w:eastAsia="Times New Roman" w:hAnsi="Times New Roman"/>
          <w:sz w:val="28"/>
          <w:szCs w:val="28"/>
          <w:lang w:val="de-DE"/>
        </w:rPr>
        <w:t xml:space="preserve"> ;        C. NM &gt; NP;        D.  NM &lt; NP</w:t>
      </w:r>
    </w:p>
    <w:p w:rsidR="00604E0C" w:rsidRPr="00604E0C" w:rsidRDefault="008548FD" w:rsidP="00604E0C">
      <w:pPr>
        <w:ind w:firstLine="720"/>
        <w:rPr>
          <w:rFonts w:ascii="Times New Roman" w:eastAsia="Times New Roman" w:hAnsi="Times New Roman"/>
          <w:sz w:val="28"/>
          <w:szCs w:val="28"/>
          <w:lang w:val="de-DE"/>
        </w:rPr>
      </w:pPr>
      <w:r>
        <w:rPr>
          <w:rFonts w:ascii="Times New Roman" w:eastAsia="Times New Roman" w:hAnsi="Times New Roman"/>
          <w:b/>
          <w:sz w:val="28"/>
          <w:szCs w:val="28"/>
          <w:lang w:val="de-DE"/>
        </w:rPr>
        <w:t>Câu</w:t>
      </w:r>
      <w:r w:rsidR="00604E0C">
        <w:rPr>
          <w:rFonts w:ascii="Times New Roman" w:eastAsia="Times New Roman" w:hAnsi="Times New Roman"/>
          <w:b/>
          <w:sz w:val="28"/>
          <w:szCs w:val="28"/>
          <w:lang w:val="de-DE"/>
        </w:rPr>
        <w:t xml:space="preserve"> 3</w:t>
      </w:r>
      <w:r w:rsidR="00604E0C">
        <w:rPr>
          <w:rFonts w:ascii="Times New Roman" w:eastAsia="Times New Roman" w:hAnsi="Times New Roman"/>
          <w:sz w:val="28"/>
          <w:szCs w:val="28"/>
          <w:lang w:val="de-DE"/>
        </w:rPr>
        <w:t xml:space="preserve"> </w:t>
      </w:r>
      <w:r w:rsidR="00604E0C" w:rsidRPr="00035573">
        <w:rPr>
          <w:rFonts w:ascii="Times New Roman" w:eastAsia="Times New Roman" w:hAnsi="Times New Roman"/>
          <w:b/>
          <w:sz w:val="28"/>
          <w:szCs w:val="28"/>
          <w:lang w:val="de-DE"/>
        </w:rPr>
        <w:t>(0,5 điểm)</w:t>
      </w:r>
    </w:p>
    <w:p w:rsidR="00604E0C" w:rsidRPr="00604E0C" w:rsidRDefault="00604E0C" w:rsidP="00604E0C">
      <w:pPr>
        <w:ind w:firstLine="720"/>
        <w:rPr>
          <w:rFonts w:ascii="Times New Roman" w:eastAsia="Times New Roman" w:hAnsi="Times New Roman"/>
          <w:sz w:val="28"/>
          <w:szCs w:val="28"/>
          <w:lang w:val="de-DE"/>
        </w:rPr>
      </w:pPr>
      <w:r w:rsidRPr="00604E0C">
        <w:rPr>
          <w:rFonts w:ascii="Times New Roman" w:eastAsia="Times New Roman" w:hAnsi="Times New Roman"/>
          <w:sz w:val="28"/>
          <w:szCs w:val="28"/>
          <w:lang w:val="de-DE"/>
        </w:rPr>
        <w:t xml:space="preserve">Điền vào chỗ trống: Cho </w:t>
      </w:r>
      <w:r w:rsidRPr="00604E0C">
        <w:rPr>
          <w:rFonts w:ascii="Times New Roman" w:eastAsia="Times New Roman" w:hAnsi="Times New Roman"/>
          <w:sz w:val="28"/>
          <w:szCs w:val="28"/>
        </w:rPr>
        <w:sym w:font="Symbol" w:char="F044"/>
      </w:r>
      <w:r w:rsidRPr="00604E0C">
        <w:rPr>
          <w:rFonts w:ascii="Times New Roman" w:eastAsia="Times New Roman" w:hAnsi="Times New Roman"/>
          <w:sz w:val="28"/>
          <w:szCs w:val="28"/>
          <w:lang w:val="de-DE"/>
        </w:rPr>
        <w:t xml:space="preserve">ABC = </w:t>
      </w:r>
      <w:r w:rsidRPr="00604E0C">
        <w:rPr>
          <w:rFonts w:ascii="Times New Roman" w:eastAsia="Times New Roman" w:hAnsi="Times New Roman"/>
          <w:sz w:val="28"/>
          <w:szCs w:val="28"/>
        </w:rPr>
        <w:sym w:font="Symbol" w:char="F044"/>
      </w:r>
      <w:r w:rsidRPr="00604E0C">
        <w:rPr>
          <w:rFonts w:ascii="Times New Roman" w:eastAsia="Times New Roman" w:hAnsi="Times New Roman"/>
          <w:sz w:val="28"/>
          <w:szCs w:val="28"/>
          <w:lang w:val="de-DE"/>
        </w:rPr>
        <w:t>DEG.</w:t>
      </w:r>
    </w:p>
    <w:p w:rsidR="00604E0C" w:rsidRPr="00604E0C" w:rsidRDefault="00604E0C" w:rsidP="00604E0C">
      <w:pPr>
        <w:ind w:firstLine="720"/>
        <w:rPr>
          <w:rFonts w:ascii="Times New Roman" w:eastAsia="Times New Roman" w:hAnsi="Times New Roman"/>
          <w:sz w:val="28"/>
          <w:szCs w:val="28"/>
          <w:lang w:val="de-DE"/>
        </w:rPr>
      </w:pPr>
      <w:r>
        <w:rPr>
          <w:rFonts w:ascii="Times New Roman" w:eastAsia="Times New Roman" w:hAnsi="Times New Roman"/>
          <w:sz w:val="28"/>
          <w:szCs w:val="28"/>
          <w:lang w:val="de-DE"/>
        </w:rPr>
        <w:t xml:space="preserve">a) Biết </w:t>
      </w:r>
      <w:r w:rsidRPr="00604E0C">
        <w:rPr>
          <w:rFonts w:ascii="Times New Roman" w:eastAsia="Times New Roman" w:hAnsi="Times New Roman"/>
          <w:position w:val="-6"/>
          <w:sz w:val="28"/>
          <w:szCs w:val="28"/>
        </w:rPr>
        <w:object w:dxaOrig="880" w:dyaOrig="360">
          <v:shape id="_x0000_i1037" type="#_x0000_t75" style="width:44.25pt;height:18pt">
            <v:imagedata r:id="rId21" o:title=""/>
          </v:shape>
        </w:object>
      </w:r>
      <w:r>
        <w:rPr>
          <w:rFonts w:ascii="Times New Roman" w:eastAsia="Times New Roman" w:hAnsi="Times New Roman"/>
          <w:sz w:val="28"/>
          <w:szCs w:val="28"/>
          <w:lang w:val="de-DE"/>
        </w:rPr>
        <w:t xml:space="preserve"> suy ra </w:t>
      </w:r>
      <w:r w:rsidRPr="00604E0C">
        <w:rPr>
          <w:rFonts w:ascii="Times New Roman" w:eastAsia="Times New Roman" w:hAnsi="Times New Roman"/>
          <w:position w:val="-6"/>
          <w:sz w:val="28"/>
          <w:szCs w:val="28"/>
        </w:rPr>
        <w:object w:dxaOrig="740" w:dyaOrig="360">
          <v:shape id="_x0000_i1038" type="#_x0000_t75" style="width:36.75pt;height:18pt" o:ole="">
            <v:imagedata r:id="rId22" o:title=""/>
          </v:shape>
          <o:OLEObject Type="Embed" ProgID="Equation.DSMT4" ShapeID="_x0000_i1038" DrawAspect="Content" ObjectID="_1709233917" r:id="rId23"/>
        </w:object>
      </w:r>
    </w:p>
    <w:p w:rsidR="00604E0C" w:rsidRPr="00604E0C" w:rsidRDefault="00604E0C" w:rsidP="00604E0C">
      <w:pPr>
        <w:tabs>
          <w:tab w:val="left" w:pos="3164"/>
        </w:tabs>
        <w:spacing w:line="288" w:lineRule="auto"/>
        <w:ind w:firstLine="720"/>
        <w:rPr>
          <w:rFonts w:ascii="Times New Roman" w:eastAsia="Times New Roman" w:hAnsi="Times New Roman"/>
          <w:sz w:val="28"/>
          <w:szCs w:val="28"/>
          <w:lang w:val="it-IT"/>
        </w:rPr>
      </w:pPr>
      <w:r w:rsidRPr="00604E0C">
        <w:rPr>
          <w:rFonts w:ascii="Times New Roman" w:eastAsia="Times New Roman" w:hAnsi="Times New Roman"/>
          <w:sz w:val="28"/>
          <w:szCs w:val="28"/>
          <w:lang w:val="it-IT"/>
        </w:rPr>
        <w:t>b) Biết DG = 5 cm, độ dài của AC = ....... cm.</w:t>
      </w:r>
    </w:p>
    <w:p w:rsidR="00604E0C" w:rsidRDefault="00604E0C" w:rsidP="003C2AA4">
      <w:pPr>
        <w:spacing w:after="120"/>
        <w:ind w:firstLine="720"/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</w:pPr>
      <w:r w:rsidRPr="00604E0C"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>II. TỰ LUẬN</w:t>
      </w:r>
    </w:p>
    <w:p w:rsidR="00E946AC" w:rsidRDefault="008548FD" w:rsidP="003C2AA4">
      <w:pPr>
        <w:spacing w:after="120"/>
        <w:ind w:firstLine="720"/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</w:pPr>
      <w:r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 xml:space="preserve">Câu </w:t>
      </w:r>
      <w:r w:rsidR="00E946AC"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>4 (1 điểm)</w:t>
      </w:r>
    </w:p>
    <w:p w:rsidR="00604E0C" w:rsidRDefault="00E946AC" w:rsidP="00E946AC">
      <w:pPr>
        <w:numPr>
          <w:ilvl w:val="0"/>
          <w:numId w:val="2"/>
        </w:numPr>
        <w:spacing w:after="1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  <w:r w:rsidRPr="00E946AC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Cho đơn thức 2x</w:t>
      </w:r>
      <w:r w:rsidRPr="00E946AC">
        <w:rPr>
          <w:rFonts w:ascii="Times New Roman" w:eastAsia="Times New Roman" w:hAnsi="Times New Roman"/>
          <w:color w:val="000000"/>
          <w:sz w:val="28"/>
          <w:szCs w:val="28"/>
          <w:vertAlign w:val="superscript"/>
          <w:lang w:val="nl-NL"/>
        </w:rPr>
        <w:t>2</w:t>
      </w:r>
      <w:r w:rsidRPr="00E946AC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y. Viết 2 đơn thức đồng dạng với đơn thức đã cho</w:t>
      </w:r>
      <w:r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.</w:t>
      </w:r>
    </w:p>
    <w:p w:rsidR="00E44F76" w:rsidRPr="00E44F76" w:rsidRDefault="00E946AC" w:rsidP="00E946AC">
      <w:pPr>
        <w:numPr>
          <w:ilvl w:val="0"/>
          <w:numId w:val="2"/>
        </w:numPr>
        <w:spacing w:after="120"/>
        <w:rPr>
          <w:rFonts w:ascii="Times New Roman" w:eastAsia="Times New Roman" w:hAnsi="Times New Roman"/>
          <w:sz w:val="28"/>
          <w:szCs w:val="28"/>
          <w:lang w:val="nl-NL"/>
        </w:rPr>
      </w:pPr>
      <w:r w:rsidRPr="00E44F76">
        <w:rPr>
          <w:rFonts w:ascii="Times New Roman" w:eastAsia="Times New Roman" w:hAnsi="Times New Roman"/>
          <w:sz w:val="28"/>
          <w:szCs w:val="28"/>
          <w:lang w:val="nl-NL"/>
        </w:rPr>
        <w:t xml:space="preserve">Cho tam giác </w:t>
      </w:r>
      <w:r w:rsidR="00E44F76" w:rsidRPr="00E44F76">
        <w:rPr>
          <w:rFonts w:ascii="Times New Roman" w:eastAsia="Times New Roman" w:hAnsi="Times New Roman"/>
          <w:sz w:val="28"/>
          <w:szCs w:val="28"/>
          <w:lang w:val="nl-NL"/>
        </w:rPr>
        <w:t xml:space="preserve">ABC cân tại A có AB = 3cm, Hỏi cạnh AC có độ dài bằng </w:t>
      </w:r>
    </w:p>
    <w:p w:rsidR="00E946AC" w:rsidRPr="00E44F76" w:rsidRDefault="00E44F76" w:rsidP="00E44F76">
      <w:pPr>
        <w:spacing w:after="120"/>
        <w:rPr>
          <w:rFonts w:ascii="Times New Roman" w:eastAsia="Times New Roman" w:hAnsi="Times New Roman"/>
          <w:color w:val="FF0000"/>
          <w:sz w:val="28"/>
          <w:szCs w:val="28"/>
          <w:lang w:val="nl-NL"/>
        </w:rPr>
      </w:pPr>
      <w:r w:rsidRPr="00E44F76">
        <w:rPr>
          <w:rFonts w:ascii="Times New Roman" w:eastAsia="Times New Roman" w:hAnsi="Times New Roman"/>
          <w:sz w:val="28"/>
          <w:szCs w:val="28"/>
          <w:lang w:val="nl-NL"/>
        </w:rPr>
        <w:t>bao nhiêu?</w:t>
      </w:r>
    </w:p>
    <w:p w:rsidR="00E946AC" w:rsidRDefault="008548FD" w:rsidP="00E946AC">
      <w:pPr>
        <w:spacing w:after="120"/>
        <w:ind w:left="720"/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</w:pPr>
      <w:r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>Câu</w:t>
      </w:r>
      <w:r w:rsidR="00E946AC" w:rsidRPr="00E946AC"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 xml:space="preserve"> 5</w:t>
      </w:r>
      <w:r w:rsidR="008C45D4"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 xml:space="preserve"> (2,5 điểm)</w:t>
      </w:r>
    </w:p>
    <w:p w:rsidR="00E946AC" w:rsidRPr="00E946AC" w:rsidRDefault="00E946AC" w:rsidP="00E946AC">
      <w:pPr>
        <w:ind w:firstLine="7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  <w:r w:rsidRPr="00E946AC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Điểm bài kiểm tra môn Toán học kỳ I của 32 học sinh lớp 7A được ghi trong bảng sau : </w:t>
      </w:r>
    </w:p>
    <w:p w:rsidR="00E946AC" w:rsidRPr="00E946AC" w:rsidRDefault="00E946AC" w:rsidP="00E946AC">
      <w:pPr>
        <w:spacing w:line="96" w:lineRule="auto"/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</w:pPr>
    </w:p>
    <w:tbl>
      <w:tblPr>
        <w:tblW w:w="0" w:type="auto"/>
        <w:tblInd w:w="15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E946AC" w:rsidRPr="00E946AC" w:rsidTr="0054073A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8</w:t>
            </w:r>
          </w:p>
        </w:tc>
      </w:tr>
      <w:tr w:rsidR="00E946AC" w:rsidRPr="00E946AC" w:rsidTr="0054073A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6</w:t>
            </w:r>
          </w:p>
        </w:tc>
      </w:tr>
      <w:tr w:rsidR="00E946AC" w:rsidRPr="00E946AC" w:rsidTr="0054073A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5</w:t>
            </w:r>
          </w:p>
        </w:tc>
      </w:tr>
      <w:tr w:rsidR="00E946AC" w:rsidRPr="00E946AC" w:rsidTr="0054073A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6AC" w:rsidRPr="00E946AC" w:rsidRDefault="00E946AC" w:rsidP="00E946AC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E946AC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10</w:t>
            </w:r>
          </w:p>
        </w:tc>
      </w:tr>
    </w:tbl>
    <w:p w:rsidR="00E946AC" w:rsidRPr="00E946AC" w:rsidRDefault="00E946AC" w:rsidP="00E946AC">
      <w:pPr>
        <w:spacing w:line="96" w:lineRule="auto"/>
        <w:jc w:val="center"/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</w:pPr>
    </w:p>
    <w:p w:rsidR="00E946AC" w:rsidRPr="00E946AC" w:rsidRDefault="00E946AC" w:rsidP="005A4FE5">
      <w:pPr>
        <w:numPr>
          <w:ilvl w:val="0"/>
          <w:numId w:val="4"/>
        </w:numPr>
        <w:spacing w:before="120" w:after="1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  <w:r w:rsidRPr="00E946AC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Dấu hiệu ở đây là gì ? </w:t>
      </w:r>
    </w:p>
    <w:p w:rsidR="00E946AC" w:rsidRPr="00E946AC" w:rsidRDefault="00E946AC" w:rsidP="00E946AC">
      <w:pPr>
        <w:numPr>
          <w:ilvl w:val="0"/>
          <w:numId w:val="4"/>
        </w:numPr>
        <w:spacing w:before="120" w:after="1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  <w:r w:rsidRPr="00E946AC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Lập bảng  “ tần số ” và nhận xét.</w:t>
      </w:r>
    </w:p>
    <w:p w:rsidR="00E946AC" w:rsidRPr="00E946AC" w:rsidRDefault="00E946AC" w:rsidP="00E946AC">
      <w:pPr>
        <w:numPr>
          <w:ilvl w:val="0"/>
          <w:numId w:val="4"/>
        </w:numPr>
        <w:spacing w:before="120" w:after="1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  <w:r w:rsidRPr="00E946AC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Tính số trung bình cộng và tìm mốt của dấu hiệu.</w:t>
      </w:r>
    </w:p>
    <w:p w:rsidR="00E946AC" w:rsidRPr="00E946AC" w:rsidRDefault="00E946AC" w:rsidP="00E946AC">
      <w:pPr>
        <w:numPr>
          <w:ilvl w:val="0"/>
          <w:numId w:val="4"/>
        </w:numPr>
        <w:spacing w:before="120" w:after="1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  <w:r w:rsidRPr="00E946AC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Vẽ biểu đồ đoạn thẳng.</w:t>
      </w:r>
    </w:p>
    <w:p w:rsidR="008C45D4" w:rsidRDefault="008548FD" w:rsidP="00E946AC">
      <w:pPr>
        <w:spacing w:after="120"/>
        <w:ind w:left="7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  <w:r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>Câu</w:t>
      </w:r>
      <w:r w:rsidR="008C45D4"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 xml:space="preserve"> 6</w:t>
      </w:r>
      <w:r w:rsidR="008C45D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 </w:t>
      </w:r>
      <w:r w:rsidR="008C45D4" w:rsidRPr="008C45D4"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>(0,5 điểm)</w:t>
      </w:r>
    </w:p>
    <w:p w:rsidR="00E946AC" w:rsidRDefault="008C45D4" w:rsidP="00E946AC">
      <w:pPr>
        <w:spacing w:after="120"/>
        <w:ind w:left="7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  <w:r w:rsidRPr="008C45D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Cho biểu thức đại số: A = 2x</w:t>
      </w:r>
      <w:r w:rsidRPr="008C45D4">
        <w:rPr>
          <w:rFonts w:ascii="Times New Roman" w:eastAsia="Times New Roman" w:hAnsi="Times New Roman"/>
          <w:color w:val="000000"/>
          <w:sz w:val="28"/>
          <w:szCs w:val="28"/>
          <w:vertAlign w:val="superscript"/>
          <w:lang w:val="nl-NL"/>
        </w:rPr>
        <w:t>2</w:t>
      </w:r>
      <w:r w:rsidRPr="008C45D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y + xz</w:t>
      </w:r>
      <w:r w:rsidR="00325F00">
        <w:rPr>
          <w:rFonts w:ascii="Times New Roman" w:eastAsia="Times New Roman" w:hAnsi="Times New Roman"/>
          <w:color w:val="000000"/>
          <w:sz w:val="28"/>
          <w:szCs w:val="28"/>
          <w:vertAlign w:val="superscript"/>
          <w:lang w:val="nl-NL"/>
        </w:rPr>
        <w:t>100</w:t>
      </w:r>
      <w:r w:rsidR="00325F00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 - 3</w:t>
      </w:r>
      <w:r w:rsidRPr="008C45D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yz</w:t>
      </w:r>
      <w:r w:rsidRPr="008C45D4">
        <w:rPr>
          <w:rFonts w:ascii="Times New Roman" w:eastAsia="Times New Roman" w:hAnsi="Times New Roman"/>
          <w:color w:val="000000"/>
          <w:sz w:val="28"/>
          <w:szCs w:val="28"/>
          <w:vertAlign w:val="superscript"/>
          <w:lang w:val="nl-NL"/>
        </w:rPr>
        <w:t>0</w:t>
      </w:r>
      <w:r w:rsidR="00325F00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 + 3</w:t>
      </w:r>
      <w:r w:rsidRPr="008C45D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. Tính giá trị của biểu thức A tại x = </w:t>
      </w:r>
      <w:r w:rsidR="00325F00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0</w:t>
      </w:r>
      <w:r w:rsidRPr="008C45D4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 xml:space="preserve">; y = -1; z = </w:t>
      </w:r>
      <w:r w:rsidR="00325F00">
        <w:rPr>
          <w:rFonts w:ascii="Times New Roman" w:eastAsia="Times New Roman" w:hAnsi="Times New Roman"/>
          <w:color w:val="000000"/>
          <w:sz w:val="28"/>
          <w:szCs w:val="28"/>
          <w:lang w:val="nl-NL"/>
        </w:rPr>
        <w:t>1</w:t>
      </w:r>
    </w:p>
    <w:p w:rsidR="008C45D4" w:rsidRPr="008C45D4" w:rsidRDefault="008548FD" w:rsidP="008C45D4">
      <w:pPr>
        <w:spacing w:before="120" w:after="120"/>
        <w:ind w:firstLine="720"/>
        <w:rPr>
          <w:rFonts w:ascii="Times New Roman" w:eastAsia="Times New Roman" w:hAnsi="Times New Roman"/>
          <w:b/>
          <w:sz w:val="28"/>
          <w:szCs w:val="28"/>
          <w:lang w:val="de-DE"/>
        </w:rPr>
      </w:pPr>
      <w:r>
        <w:rPr>
          <w:rFonts w:ascii="Times New Roman" w:eastAsia="Times New Roman" w:hAnsi="Times New Roman"/>
          <w:b/>
          <w:sz w:val="28"/>
          <w:szCs w:val="28"/>
          <w:lang w:val="pt-BR"/>
        </w:rPr>
        <w:t>Câu</w:t>
      </w:r>
      <w:r w:rsidR="008C45D4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 7</w:t>
      </w:r>
      <w:r w:rsidR="00236D9B">
        <w:rPr>
          <w:rFonts w:ascii="Times New Roman" w:eastAsia="Times New Roman" w:hAnsi="Times New Roman"/>
          <w:sz w:val="28"/>
          <w:szCs w:val="28"/>
          <w:lang w:val="pt-BR"/>
        </w:rPr>
        <w:t xml:space="preserve">  </w:t>
      </w:r>
      <w:r w:rsidR="008C45D4" w:rsidRPr="008C45D4">
        <w:rPr>
          <w:rFonts w:ascii="Times New Roman" w:eastAsia="Times New Roman" w:hAnsi="Times New Roman"/>
          <w:b/>
          <w:sz w:val="28"/>
          <w:szCs w:val="28"/>
          <w:lang w:val="pt-BR"/>
        </w:rPr>
        <w:t>(</w:t>
      </w:r>
      <w:r w:rsidR="00236D9B" w:rsidRPr="00236D9B">
        <w:rPr>
          <w:rFonts w:ascii="Times New Roman" w:eastAsia="Times New Roman" w:hAnsi="Times New Roman"/>
          <w:b/>
          <w:sz w:val="28"/>
          <w:szCs w:val="28"/>
          <w:lang w:val="pt-BR"/>
        </w:rPr>
        <w:t>3</w:t>
      </w:r>
      <w:r w:rsidR="008C45D4" w:rsidRPr="008C45D4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 điểm)  </w:t>
      </w:r>
    </w:p>
    <w:p w:rsidR="008C45D4" w:rsidRPr="008C45D4" w:rsidRDefault="008C45D4" w:rsidP="008C45D4">
      <w:pPr>
        <w:spacing w:before="120" w:after="120"/>
        <w:ind w:firstLine="720"/>
        <w:rPr>
          <w:rFonts w:ascii="Times New Roman" w:eastAsia="Times New Roman" w:hAnsi="Times New Roman"/>
          <w:b/>
          <w:sz w:val="28"/>
          <w:szCs w:val="28"/>
          <w:lang w:val="de-DE"/>
        </w:rPr>
      </w:pPr>
      <w:r w:rsidRPr="008C45D4">
        <w:rPr>
          <w:rFonts w:ascii="Times New Roman" w:eastAsia="Times New Roman" w:hAnsi="Times New Roman"/>
          <w:sz w:val="28"/>
          <w:szCs w:val="28"/>
          <w:lang w:val="pt-BR"/>
        </w:rPr>
        <w:t>Cho góc nhọn xOy, M là một điểm thuộc tia phân giác Ot của góc xOy. Kẻ MA</w:t>
      </w:r>
      <w:r w:rsidRPr="008C45D4">
        <w:rPr>
          <w:rFonts w:ascii="Times New Roman" w:eastAsia="Times New Roman" w:hAnsi="Times New Roman"/>
          <w:position w:val="-4"/>
          <w:sz w:val="28"/>
          <w:szCs w:val="28"/>
        </w:rPr>
        <w:object w:dxaOrig="240" w:dyaOrig="260">
          <v:shape id="_x0000_i1039" type="#_x0000_t75" style="width:12pt;height:12.75pt">
            <v:imagedata r:id="rId24" o:title=""/>
          </v:shape>
        </w:object>
      </w:r>
      <w:r w:rsidRPr="008C45D4">
        <w:rPr>
          <w:rFonts w:ascii="Times New Roman" w:eastAsia="Times New Roman" w:hAnsi="Times New Roman"/>
          <w:sz w:val="28"/>
          <w:szCs w:val="28"/>
          <w:lang w:val="pt-BR"/>
        </w:rPr>
        <w:t>Ox (A</w:t>
      </w:r>
      <w:r w:rsidRPr="008C45D4">
        <w:rPr>
          <w:rFonts w:ascii="Times New Roman" w:eastAsia="Times New Roman" w:hAnsi="Times New Roman"/>
          <w:position w:val="-4"/>
          <w:sz w:val="28"/>
          <w:szCs w:val="28"/>
        </w:rPr>
        <w:object w:dxaOrig="200" w:dyaOrig="200">
          <v:shape id="_x0000_i1040" type="#_x0000_t75" style="width:12.75pt;height:12.75pt">
            <v:imagedata r:id="rId25" o:title=""/>
          </v:shape>
        </w:object>
      </w:r>
      <w:r w:rsidRPr="008C45D4">
        <w:rPr>
          <w:rFonts w:ascii="Times New Roman" w:eastAsia="Times New Roman" w:hAnsi="Times New Roman"/>
          <w:sz w:val="28"/>
          <w:szCs w:val="28"/>
          <w:lang w:val="pt-BR"/>
        </w:rPr>
        <w:t>Ox), MB</w:t>
      </w:r>
      <w:r w:rsidRPr="008C45D4">
        <w:rPr>
          <w:rFonts w:ascii="Times New Roman" w:eastAsia="Times New Roman" w:hAnsi="Times New Roman"/>
          <w:position w:val="-4"/>
          <w:sz w:val="28"/>
          <w:szCs w:val="28"/>
        </w:rPr>
        <w:object w:dxaOrig="240" w:dyaOrig="260">
          <v:shape id="_x0000_i1041" type="#_x0000_t75" style="width:12pt;height:12.75pt">
            <v:imagedata r:id="rId24" o:title=""/>
          </v:shape>
        </w:object>
      </w:r>
      <w:r w:rsidRPr="008C45D4">
        <w:rPr>
          <w:rFonts w:ascii="Times New Roman" w:eastAsia="Times New Roman" w:hAnsi="Times New Roman"/>
          <w:sz w:val="28"/>
          <w:szCs w:val="28"/>
          <w:lang w:val="pt-BR"/>
        </w:rPr>
        <w:t xml:space="preserve"> Oy ( B</w:t>
      </w:r>
      <w:r w:rsidRPr="008C45D4">
        <w:rPr>
          <w:rFonts w:ascii="Times New Roman" w:eastAsia="Times New Roman" w:hAnsi="Times New Roman"/>
          <w:position w:val="-4"/>
          <w:sz w:val="28"/>
          <w:szCs w:val="28"/>
        </w:rPr>
        <w:object w:dxaOrig="200" w:dyaOrig="200">
          <v:shape id="_x0000_i1042" type="#_x0000_t75" style="width:12pt;height:12pt">
            <v:imagedata r:id="rId26" o:title=""/>
          </v:shape>
        </w:object>
      </w:r>
      <w:r w:rsidRPr="008C45D4">
        <w:rPr>
          <w:rFonts w:ascii="Times New Roman" w:eastAsia="Times New Roman" w:hAnsi="Times New Roman"/>
          <w:sz w:val="28"/>
          <w:szCs w:val="28"/>
          <w:lang w:val="pt-BR"/>
        </w:rPr>
        <w:t xml:space="preserve"> Oy)</w:t>
      </w:r>
    </w:p>
    <w:p w:rsidR="008C45D4" w:rsidRPr="008C45D4" w:rsidRDefault="008C45D4" w:rsidP="008C45D4">
      <w:pPr>
        <w:spacing w:before="120" w:after="120"/>
        <w:ind w:firstLine="720"/>
        <w:rPr>
          <w:rFonts w:ascii="Times New Roman" w:eastAsia="Times New Roman" w:hAnsi="Times New Roman"/>
          <w:b/>
          <w:sz w:val="28"/>
          <w:szCs w:val="28"/>
          <w:lang w:val="de-DE"/>
        </w:rPr>
      </w:pPr>
      <w:r w:rsidRPr="008C45D4">
        <w:rPr>
          <w:rFonts w:ascii="Times New Roman" w:eastAsia="Times New Roman" w:hAnsi="Times New Roman"/>
          <w:sz w:val="28"/>
          <w:szCs w:val="28"/>
          <w:lang w:val="it-IT"/>
        </w:rPr>
        <w:t>a) Chứng minh:   MA = MB.</w:t>
      </w:r>
      <w:r w:rsidR="00035573">
        <w:rPr>
          <w:rFonts w:ascii="Times New Roman" w:eastAsia="Times New Roman" w:hAnsi="Times New Roman"/>
          <w:sz w:val="28"/>
          <w:szCs w:val="28"/>
          <w:lang w:val="it-IT"/>
        </w:rPr>
        <w:t xml:space="preserve"> </w:t>
      </w:r>
    </w:p>
    <w:p w:rsidR="008C45D4" w:rsidRPr="008C45D4" w:rsidRDefault="008C45D4" w:rsidP="008C45D4">
      <w:pPr>
        <w:spacing w:before="120" w:after="120"/>
        <w:ind w:firstLine="720"/>
        <w:rPr>
          <w:rFonts w:ascii="Times New Roman" w:eastAsia="Times New Roman" w:hAnsi="Times New Roman"/>
          <w:b/>
          <w:sz w:val="28"/>
          <w:szCs w:val="28"/>
          <w:lang w:val="de-DE"/>
        </w:rPr>
      </w:pPr>
      <w:r w:rsidRPr="008C45D4">
        <w:rPr>
          <w:rFonts w:ascii="Times New Roman" w:eastAsia="Times New Roman" w:hAnsi="Times New Roman"/>
          <w:sz w:val="28"/>
          <w:szCs w:val="28"/>
          <w:lang w:val="nb-NO"/>
        </w:rPr>
        <w:t>b) Tam giác OAB là tam giác gì? Vì sao?</w:t>
      </w:r>
      <w:r w:rsidR="00035573">
        <w:rPr>
          <w:rFonts w:ascii="Times New Roman" w:eastAsia="Times New Roman" w:hAnsi="Times New Roman"/>
          <w:sz w:val="28"/>
          <w:szCs w:val="28"/>
          <w:lang w:val="nb-NO"/>
        </w:rPr>
        <w:t xml:space="preserve"> </w:t>
      </w:r>
    </w:p>
    <w:p w:rsidR="008C45D4" w:rsidRPr="008C45D4" w:rsidRDefault="008C45D4" w:rsidP="008C45D4">
      <w:pPr>
        <w:spacing w:before="120" w:after="120"/>
        <w:ind w:firstLine="720"/>
        <w:rPr>
          <w:rFonts w:ascii="Times New Roman" w:eastAsia="Times New Roman" w:hAnsi="Times New Roman"/>
          <w:b/>
          <w:sz w:val="28"/>
          <w:szCs w:val="28"/>
          <w:lang w:val="de-DE"/>
        </w:rPr>
      </w:pPr>
      <w:r w:rsidRPr="008C45D4">
        <w:rPr>
          <w:rFonts w:ascii="Times New Roman" w:eastAsia="Times New Roman" w:hAnsi="Times New Roman"/>
          <w:sz w:val="28"/>
          <w:szCs w:val="28"/>
          <w:lang w:val="nb-NO"/>
        </w:rPr>
        <w:t>c) Đường thẳng BM cắt Ox tại D, đường thẳng AM cắt Oy tại E. Chứng minh: MD = ME.</w:t>
      </w:r>
      <w:r w:rsidR="00035573">
        <w:rPr>
          <w:rFonts w:ascii="Times New Roman" w:eastAsia="Times New Roman" w:hAnsi="Times New Roman"/>
          <w:sz w:val="28"/>
          <w:szCs w:val="28"/>
          <w:lang w:val="nb-NO"/>
        </w:rPr>
        <w:t xml:space="preserve"> </w:t>
      </w:r>
    </w:p>
    <w:p w:rsidR="008C45D4" w:rsidRDefault="008C45D4" w:rsidP="00E946AC">
      <w:pPr>
        <w:spacing w:after="120"/>
        <w:ind w:left="7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</w:p>
    <w:p w:rsidR="00FC079E" w:rsidRDefault="00FC079E" w:rsidP="00E946AC">
      <w:pPr>
        <w:spacing w:after="120"/>
        <w:ind w:left="720"/>
        <w:rPr>
          <w:rFonts w:ascii="Times New Roman" w:eastAsia="Times New Roman" w:hAnsi="Times New Roman"/>
          <w:color w:val="000000"/>
          <w:sz w:val="28"/>
          <w:szCs w:val="28"/>
          <w:lang w:val="nl-NL"/>
        </w:rPr>
      </w:pPr>
    </w:p>
    <w:p w:rsidR="00FC079E" w:rsidRDefault="00FC079E" w:rsidP="008548FD">
      <w:pPr>
        <w:spacing w:after="120"/>
        <w:jc w:val="center"/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</w:pPr>
      <w:r w:rsidRPr="00FC079E"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lastRenderedPageBreak/>
        <w:t>HƯỚNG DẪN CHẤM</w:t>
      </w:r>
      <w:r w:rsidR="00EA437D"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 xml:space="preserve"> BÀI KIỂM TRA GIỮA KÌ II</w:t>
      </w:r>
    </w:p>
    <w:p w:rsidR="00EA437D" w:rsidRDefault="00EA437D" w:rsidP="00EA437D">
      <w:pPr>
        <w:spacing w:after="120"/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</w:pPr>
      <w:r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>I. TRẮC NGHIỆM</w:t>
      </w:r>
      <w:r w:rsidR="00A80EC7"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 xml:space="preserve"> (3 điểm)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6"/>
        <w:gridCol w:w="798"/>
        <w:gridCol w:w="798"/>
        <w:gridCol w:w="798"/>
        <w:gridCol w:w="797"/>
        <w:gridCol w:w="797"/>
        <w:gridCol w:w="797"/>
        <w:gridCol w:w="797"/>
        <w:gridCol w:w="797"/>
        <w:gridCol w:w="798"/>
        <w:gridCol w:w="798"/>
        <w:gridCol w:w="706"/>
      </w:tblGrid>
      <w:tr w:rsidR="00EA437D" w:rsidRPr="001E5FDB" w:rsidTr="001E5FDB">
        <w:tc>
          <w:tcPr>
            <w:tcW w:w="4694" w:type="dxa"/>
            <w:gridSpan w:val="6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Bài 1</w:t>
            </w:r>
          </w:p>
        </w:tc>
        <w:tc>
          <w:tcPr>
            <w:tcW w:w="3189" w:type="dxa"/>
            <w:gridSpan w:val="4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Bài 2</w:t>
            </w:r>
          </w:p>
        </w:tc>
        <w:tc>
          <w:tcPr>
            <w:tcW w:w="1497" w:type="dxa"/>
            <w:gridSpan w:val="2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Bài 3</w:t>
            </w:r>
          </w:p>
        </w:tc>
      </w:tr>
      <w:tr w:rsidR="00EA437D" w:rsidRPr="001E5FDB" w:rsidTr="001E5FDB">
        <w:tc>
          <w:tcPr>
            <w:tcW w:w="706" w:type="dxa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a</w:t>
            </w:r>
          </w:p>
        </w:tc>
        <w:tc>
          <w:tcPr>
            <w:tcW w:w="798" w:type="dxa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b</w:t>
            </w:r>
          </w:p>
        </w:tc>
        <w:tc>
          <w:tcPr>
            <w:tcW w:w="798" w:type="dxa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c</w:t>
            </w:r>
          </w:p>
        </w:tc>
        <w:tc>
          <w:tcPr>
            <w:tcW w:w="798" w:type="dxa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d</w:t>
            </w:r>
          </w:p>
        </w:tc>
        <w:tc>
          <w:tcPr>
            <w:tcW w:w="797" w:type="dxa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e</w:t>
            </w:r>
          </w:p>
        </w:tc>
        <w:tc>
          <w:tcPr>
            <w:tcW w:w="797" w:type="dxa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f</w:t>
            </w:r>
          </w:p>
        </w:tc>
        <w:tc>
          <w:tcPr>
            <w:tcW w:w="797" w:type="dxa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a</w:t>
            </w:r>
          </w:p>
        </w:tc>
        <w:tc>
          <w:tcPr>
            <w:tcW w:w="797" w:type="dxa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b</w:t>
            </w:r>
          </w:p>
        </w:tc>
        <w:tc>
          <w:tcPr>
            <w:tcW w:w="797" w:type="dxa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c</w:t>
            </w:r>
          </w:p>
        </w:tc>
        <w:tc>
          <w:tcPr>
            <w:tcW w:w="798" w:type="dxa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d</w:t>
            </w:r>
          </w:p>
        </w:tc>
        <w:tc>
          <w:tcPr>
            <w:tcW w:w="798" w:type="dxa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a</w:t>
            </w:r>
          </w:p>
        </w:tc>
        <w:tc>
          <w:tcPr>
            <w:tcW w:w="699" w:type="dxa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b</w:t>
            </w:r>
          </w:p>
        </w:tc>
      </w:tr>
      <w:tr w:rsidR="00EA437D" w:rsidRPr="001E5FDB" w:rsidTr="001E5FDB">
        <w:tc>
          <w:tcPr>
            <w:tcW w:w="706" w:type="dxa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C</w:t>
            </w:r>
          </w:p>
        </w:tc>
        <w:tc>
          <w:tcPr>
            <w:tcW w:w="798" w:type="dxa"/>
            <w:shd w:val="clear" w:color="auto" w:fill="auto"/>
          </w:tcPr>
          <w:p w:rsidR="00EA437D" w:rsidRPr="001E5FDB" w:rsidRDefault="00EA437D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B</w:t>
            </w:r>
          </w:p>
        </w:tc>
        <w:tc>
          <w:tcPr>
            <w:tcW w:w="798" w:type="dxa"/>
            <w:shd w:val="clear" w:color="auto" w:fill="auto"/>
          </w:tcPr>
          <w:p w:rsidR="00EA437D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C</w:t>
            </w:r>
          </w:p>
        </w:tc>
        <w:tc>
          <w:tcPr>
            <w:tcW w:w="798" w:type="dxa"/>
            <w:shd w:val="clear" w:color="auto" w:fill="auto"/>
          </w:tcPr>
          <w:p w:rsidR="00EA437D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C</w:t>
            </w:r>
          </w:p>
        </w:tc>
        <w:tc>
          <w:tcPr>
            <w:tcW w:w="797" w:type="dxa"/>
            <w:shd w:val="clear" w:color="auto" w:fill="auto"/>
          </w:tcPr>
          <w:p w:rsidR="00EA437D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D</w:t>
            </w:r>
          </w:p>
        </w:tc>
        <w:tc>
          <w:tcPr>
            <w:tcW w:w="797" w:type="dxa"/>
            <w:shd w:val="clear" w:color="auto" w:fill="auto"/>
          </w:tcPr>
          <w:p w:rsidR="00EA437D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A</w:t>
            </w:r>
          </w:p>
        </w:tc>
        <w:tc>
          <w:tcPr>
            <w:tcW w:w="797" w:type="dxa"/>
            <w:shd w:val="clear" w:color="auto" w:fill="auto"/>
          </w:tcPr>
          <w:p w:rsidR="00EA437D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C</w:t>
            </w:r>
          </w:p>
        </w:tc>
        <w:tc>
          <w:tcPr>
            <w:tcW w:w="797" w:type="dxa"/>
            <w:shd w:val="clear" w:color="auto" w:fill="auto"/>
          </w:tcPr>
          <w:p w:rsidR="00EA437D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D</w:t>
            </w:r>
          </w:p>
        </w:tc>
        <w:tc>
          <w:tcPr>
            <w:tcW w:w="797" w:type="dxa"/>
            <w:shd w:val="clear" w:color="auto" w:fill="auto"/>
          </w:tcPr>
          <w:p w:rsidR="00EA437D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B</w:t>
            </w:r>
          </w:p>
        </w:tc>
        <w:tc>
          <w:tcPr>
            <w:tcW w:w="798" w:type="dxa"/>
            <w:shd w:val="clear" w:color="auto" w:fill="auto"/>
          </w:tcPr>
          <w:p w:rsidR="00EA437D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B</w:t>
            </w:r>
          </w:p>
        </w:tc>
        <w:tc>
          <w:tcPr>
            <w:tcW w:w="798" w:type="dxa"/>
            <w:shd w:val="clear" w:color="auto" w:fill="auto"/>
          </w:tcPr>
          <w:p w:rsidR="00EA437D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perscript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100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perscript"/>
                <w:lang w:val="nl-NL"/>
              </w:rPr>
              <w:t>0</w:t>
            </w:r>
          </w:p>
        </w:tc>
        <w:tc>
          <w:tcPr>
            <w:tcW w:w="699" w:type="dxa"/>
            <w:shd w:val="clear" w:color="auto" w:fill="auto"/>
          </w:tcPr>
          <w:p w:rsidR="00EA437D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5cm</w:t>
            </w:r>
          </w:p>
        </w:tc>
      </w:tr>
      <w:tr w:rsidR="00A80EC7" w:rsidRPr="001E5FDB" w:rsidTr="001E5FDB">
        <w:tc>
          <w:tcPr>
            <w:tcW w:w="706" w:type="dxa"/>
            <w:shd w:val="clear" w:color="auto" w:fill="auto"/>
          </w:tcPr>
          <w:p w:rsidR="00A80EC7" w:rsidRPr="001E5FDB" w:rsidRDefault="00A80EC7" w:rsidP="001E5FDB">
            <w:pPr>
              <w:spacing w:after="120"/>
              <w:jc w:val="center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val="nl-NL"/>
              </w:rPr>
              <w:t>0,25</w:t>
            </w:r>
          </w:p>
        </w:tc>
        <w:tc>
          <w:tcPr>
            <w:tcW w:w="798" w:type="dxa"/>
            <w:shd w:val="clear" w:color="auto" w:fill="auto"/>
          </w:tcPr>
          <w:p w:rsidR="00A80EC7" w:rsidRPr="001E5FDB" w:rsidRDefault="00A80EC7">
            <w:pPr>
              <w:rPr>
                <w:i/>
              </w:rPr>
            </w:pPr>
            <w:r w:rsidRPr="001E5FDB"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val="nl-NL"/>
              </w:rPr>
              <w:t>0,25</w:t>
            </w:r>
          </w:p>
        </w:tc>
        <w:tc>
          <w:tcPr>
            <w:tcW w:w="798" w:type="dxa"/>
            <w:shd w:val="clear" w:color="auto" w:fill="auto"/>
          </w:tcPr>
          <w:p w:rsidR="00A80EC7" w:rsidRPr="001E5FDB" w:rsidRDefault="00A80EC7">
            <w:pPr>
              <w:rPr>
                <w:i/>
              </w:rPr>
            </w:pPr>
            <w:r w:rsidRPr="001E5FDB"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val="nl-NL"/>
              </w:rPr>
              <w:t>0,25</w:t>
            </w:r>
          </w:p>
        </w:tc>
        <w:tc>
          <w:tcPr>
            <w:tcW w:w="798" w:type="dxa"/>
            <w:shd w:val="clear" w:color="auto" w:fill="auto"/>
          </w:tcPr>
          <w:p w:rsidR="00A80EC7" w:rsidRPr="001E5FDB" w:rsidRDefault="00A80EC7">
            <w:pPr>
              <w:rPr>
                <w:i/>
              </w:rPr>
            </w:pPr>
            <w:r w:rsidRPr="001E5FDB"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val="nl-NL"/>
              </w:rPr>
              <w:t>0,25</w:t>
            </w:r>
          </w:p>
        </w:tc>
        <w:tc>
          <w:tcPr>
            <w:tcW w:w="797" w:type="dxa"/>
            <w:shd w:val="clear" w:color="auto" w:fill="auto"/>
          </w:tcPr>
          <w:p w:rsidR="00A80EC7" w:rsidRPr="001E5FDB" w:rsidRDefault="00A80EC7">
            <w:pPr>
              <w:rPr>
                <w:i/>
              </w:rPr>
            </w:pPr>
            <w:r w:rsidRPr="001E5FDB"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val="nl-NL"/>
              </w:rPr>
              <w:t>0,25</w:t>
            </w:r>
          </w:p>
        </w:tc>
        <w:tc>
          <w:tcPr>
            <w:tcW w:w="797" w:type="dxa"/>
            <w:shd w:val="clear" w:color="auto" w:fill="auto"/>
          </w:tcPr>
          <w:p w:rsidR="00A80EC7" w:rsidRPr="001E5FDB" w:rsidRDefault="00A80EC7">
            <w:pPr>
              <w:rPr>
                <w:i/>
              </w:rPr>
            </w:pPr>
            <w:r w:rsidRPr="001E5FDB"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val="nl-NL"/>
              </w:rPr>
              <w:t>0,25</w:t>
            </w:r>
          </w:p>
        </w:tc>
        <w:tc>
          <w:tcPr>
            <w:tcW w:w="797" w:type="dxa"/>
            <w:shd w:val="clear" w:color="auto" w:fill="auto"/>
          </w:tcPr>
          <w:p w:rsidR="00A80EC7" w:rsidRPr="001E5FDB" w:rsidRDefault="00A80EC7">
            <w:pPr>
              <w:rPr>
                <w:i/>
              </w:rPr>
            </w:pPr>
            <w:r w:rsidRPr="001E5FDB"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val="nl-NL"/>
              </w:rPr>
              <w:t>0,25</w:t>
            </w:r>
          </w:p>
        </w:tc>
        <w:tc>
          <w:tcPr>
            <w:tcW w:w="797" w:type="dxa"/>
            <w:shd w:val="clear" w:color="auto" w:fill="auto"/>
          </w:tcPr>
          <w:p w:rsidR="00A80EC7" w:rsidRPr="001E5FDB" w:rsidRDefault="00A80EC7">
            <w:pPr>
              <w:rPr>
                <w:i/>
              </w:rPr>
            </w:pPr>
            <w:r w:rsidRPr="001E5FDB"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val="nl-NL"/>
              </w:rPr>
              <w:t>0,25</w:t>
            </w:r>
          </w:p>
        </w:tc>
        <w:tc>
          <w:tcPr>
            <w:tcW w:w="797" w:type="dxa"/>
            <w:shd w:val="clear" w:color="auto" w:fill="auto"/>
          </w:tcPr>
          <w:p w:rsidR="00A80EC7" w:rsidRPr="001E5FDB" w:rsidRDefault="00A80EC7">
            <w:pPr>
              <w:rPr>
                <w:i/>
              </w:rPr>
            </w:pPr>
            <w:r w:rsidRPr="001E5FDB"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val="nl-NL"/>
              </w:rPr>
              <w:t>0,25</w:t>
            </w:r>
          </w:p>
        </w:tc>
        <w:tc>
          <w:tcPr>
            <w:tcW w:w="798" w:type="dxa"/>
            <w:shd w:val="clear" w:color="auto" w:fill="auto"/>
          </w:tcPr>
          <w:p w:rsidR="00A80EC7" w:rsidRPr="001E5FDB" w:rsidRDefault="00A80EC7">
            <w:pPr>
              <w:rPr>
                <w:i/>
              </w:rPr>
            </w:pPr>
            <w:r w:rsidRPr="001E5FDB"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val="nl-NL"/>
              </w:rPr>
              <w:t>0,25</w:t>
            </w:r>
          </w:p>
        </w:tc>
        <w:tc>
          <w:tcPr>
            <w:tcW w:w="798" w:type="dxa"/>
            <w:shd w:val="clear" w:color="auto" w:fill="auto"/>
          </w:tcPr>
          <w:p w:rsidR="00A80EC7" w:rsidRPr="001E5FDB" w:rsidRDefault="00A80EC7">
            <w:pPr>
              <w:rPr>
                <w:i/>
              </w:rPr>
            </w:pPr>
            <w:r w:rsidRPr="001E5FDB"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val="nl-NL"/>
              </w:rPr>
              <w:t>0,25</w:t>
            </w:r>
          </w:p>
        </w:tc>
        <w:tc>
          <w:tcPr>
            <w:tcW w:w="699" w:type="dxa"/>
            <w:shd w:val="clear" w:color="auto" w:fill="auto"/>
          </w:tcPr>
          <w:p w:rsidR="00A80EC7" w:rsidRPr="001E5FDB" w:rsidRDefault="00A80EC7">
            <w:pPr>
              <w:rPr>
                <w:i/>
              </w:rPr>
            </w:pPr>
            <w:r w:rsidRPr="001E5FDB"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val="nl-NL"/>
              </w:rPr>
              <w:t>0,25</w:t>
            </w:r>
          </w:p>
        </w:tc>
      </w:tr>
    </w:tbl>
    <w:p w:rsidR="00EA437D" w:rsidRDefault="008230DA" w:rsidP="008230DA">
      <w:pPr>
        <w:spacing w:after="120"/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</w:pPr>
      <w:r w:rsidRPr="008230DA"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>II. TỰ LUẬN</w:t>
      </w:r>
      <w:r w:rsidR="00A80EC7"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 xml:space="preserve"> (7 điểm)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6"/>
        <w:gridCol w:w="7088"/>
        <w:gridCol w:w="992"/>
      </w:tblGrid>
      <w:tr w:rsidR="008230DA" w:rsidRPr="001E5FDB" w:rsidTr="001E5FDB">
        <w:tc>
          <w:tcPr>
            <w:tcW w:w="1276" w:type="dxa"/>
            <w:shd w:val="clear" w:color="auto" w:fill="auto"/>
          </w:tcPr>
          <w:p w:rsidR="008230DA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Bài</w:t>
            </w:r>
          </w:p>
        </w:tc>
        <w:tc>
          <w:tcPr>
            <w:tcW w:w="7088" w:type="dxa"/>
            <w:shd w:val="clear" w:color="auto" w:fill="auto"/>
          </w:tcPr>
          <w:p w:rsidR="008230DA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Yêu cầu cần đạt</w:t>
            </w:r>
          </w:p>
        </w:tc>
        <w:tc>
          <w:tcPr>
            <w:tcW w:w="992" w:type="dxa"/>
            <w:shd w:val="clear" w:color="auto" w:fill="auto"/>
          </w:tcPr>
          <w:p w:rsidR="008230DA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Điểm</w:t>
            </w:r>
          </w:p>
        </w:tc>
      </w:tr>
      <w:tr w:rsidR="008230DA" w:rsidRPr="001E5FDB" w:rsidTr="001E5FDB">
        <w:tc>
          <w:tcPr>
            <w:tcW w:w="1276" w:type="dxa"/>
            <w:shd w:val="clear" w:color="auto" w:fill="auto"/>
            <w:vAlign w:val="center"/>
          </w:tcPr>
          <w:p w:rsidR="008230DA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4</w:t>
            </w:r>
          </w:p>
          <w:p w:rsidR="00A80EC7" w:rsidRPr="001E5FDB" w:rsidRDefault="00A80EC7" w:rsidP="001E5FDB">
            <w:pPr>
              <w:spacing w:after="120"/>
              <w:ind w:left="-108" w:right="-108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(1 điểm)</w:t>
            </w:r>
          </w:p>
        </w:tc>
        <w:tc>
          <w:tcPr>
            <w:tcW w:w="7088" w:type="dxa"/>
            <w:shd w:val="clear" w:color="auto" w:fill="auto"/>
          </w:tcPr>
          <w:p w:rsidR="008230DA" w:rsidRPr="001E5FDB" w:rsidRDefault="008230DA" w:rsidP="001E5FDB">
            <w:pPr>
              <w:numPr>
                <w:ilvl w:val="0"/>
                <w:numId w:val="7"/>
              </w:numPr>
              <w:spacing w:after="120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Mỗi đơn thức viết đúng được 0,25 đ</w:t>
            </w:r>
          </w:p>
          <w:p w:rsidR="008230DA" w:rsidRPr="001E5FDB" w:rsidRDefault="008230DA" w:rsidP="001E5FDB">
            <w:pPr>
              <w:numPr>
                <w:ilvl w:val="0"/>
                <w:numId w:val="7"/>
              </w:numPr>
              <w:spacing w:after="120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Ta có: 5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perscript"/>
                <w:lang w:val="nl-NL"/>
              </w:rPr>
              <w:t>2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= 25</w:t>
            </w:r>
          </w:p>
          <w:p w:rsidR="008230DA" w:rsidRPr="001E5FDB" w:rsidRDefault="008230DA" w:rsidP="001E5FDB">
            <w:pPr>
              <w:spacing w:after="120"/>
              <w:ind w:left="394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           3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perscript"/>
                <w:lang w:val="nl-NL"/>
              </w:rPr>
              <w:t>2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+ 4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perscript"/>
                <w:lang w:val="nl-NL"/>
              </w:rPr>
              <w:t>2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= 9 + 16 = 25</w:t>
            </w:r>
          </w:p>
          <w:p w:rsidR="008230DA" w:rsidRPr="001E5FDB" w:rsidRDefault="008230DA" w:rsidP="001E5FDB">
            <w:pPr>
              <w:spacing w:after="120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=&gt; 5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perscript"/>
                <w:lang w:val="nl-NL"/>
              </w:rPr>
              <w:t>2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= 3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perscript"/>
                <w:lang w:val="nl-NL"/>
              </w:rPr>
              <w:t>2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+ 4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perscript"/>
                <w:lang w:val="nl-NL"/>
              </w:rPr>
              <w:t>2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=&gt;  3cm, 5cm, 4cm là độ dài 3 cạnh của tam giác vuông</w:t>
            </w:r>
            <w:r w:rsidR="00C84D9C"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(Định lý py ta go đảo)</w:t>
            </w:r>
          </w:p>
        </w:tc>
        <w:tc>
          <w:tcPr>
            <w:tcW w:w="992" w:type="dxa"/>
            <w:shd w:val="clear" w:color="auto" w:fill="auto"/>
          </w:tcPr>
          <w:p w:rsidR="008230DA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5</w:t>
            </w:r>
          </w:p>
          <w:p w:rsidR="008230DA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8230DA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8230DA" w:rsidRPr="001E5FDB" w:rsidRDefault="008230DA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5</w:t>
            </w:r>
          </w:p>
        </w:tc>
      </w:tr>
      <w:tr w:rsidR="00C84D9C" w:rsidRPr="001E5FDB" w:rsidTr="001E5FDB">
        <w:tc>
          <w:tcPr>
            <w:tcW w:w="1276" w:type="dxa"/>
            <w:vMerge w:val="restart"/>
            <w:shd w:val="clear" w:color="auto" w:fill="auto"/>
            <w:vAlign w:val="center"/>
          </w:tcPr>
          <w:p w:rsidR="00C84D9C" w:rsidRPr="001E5FDB" w:rsidRDefault="00C84D9C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5</w:t>
            </w:r>
          </w:p>
          <w:p w:rsidR="00A80EC7" w:rsidRPr="001E5FDB" w:rsidRDefault="00A80EC7" w:rsidP="001E5FDB">
            <w:pPr>
              <w:spacing w:after="120"/>
              <w:ind w:left="-108" w:right="-108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(3 điểm)</w:t>
            </w:r>
          </w:p>
        </w:tc>
        <w:tc>
          <w:tcPr>
            <w:tcW w:w="7088" w:type="dxa"/>
            <w:shd w:val="clear" w:color="auto" w:fill="auto"/>
          </w:tcPr>
          <w:p w:rsidR="00C84D9C" w:rsidRPr="001E5FDB" w:rsidRDefault="00C84D9C" w:rsidP="001E5FDB">
            <w:pPr>
              <w:spacing w:after="120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 xml:space="preserve">a) Dấu hiệu: Điểm kiểm tra môn toán của mỗi HS lớp 7A.                  </w:t>
            </w:r>
          </w:p>
        </w:tc>
        <w:tc>
          <w:tcPr>
            <w:tcW w:w="992" w:type="dxa"/>
            <w:shd w:val="clear" w:color="auto" w:fill="auto"/>
          </w:tcPr>
          <w:p w:rsidR="00C84D9C" w:rsidRPr="001E5FDB" w:rsidRDefault="00C84D9C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5</w:t>
            </w:r>
          </w:p>
        </w:tc>
      </w:tr>
      <w:tr w:rsidR="00C84D9C" w:rsidRPr="001E5FDB" w:rsidTr="001E5FDB">
        <w:tc>
          <w:tcPr>
            <w:tcW w:w="1276" w:type="dxa"/>
            <w:vMerge/>
            <w:shd w:val="clear" w:color="auto" w:fill="auto"/>
          </w:tcPr>
          <w:p w:rsidR="00C84D9C" w:rsidRPr="001E5FDB" w:rsidRDefault="00C84D9C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7088" w:type="dxa"/>
            <w:shd w:val="clear" w:color="auto" w:fill="auto"/>
          </w:tcPr>
          <w:p w:rsidR="00C84D9C" w:rsidRPr="00C84D9C" w:rsidRDefault="00C84D9C" w:rsidP="00C84D9C">
            <w:pPr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b) </w:t>
            </w:r>
            <w:r w:rsidRPr="00C84D9C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Bảng “tần số” :</w:t>
            </w:r>
          </w:p>
          <w:tbl>
            <w:tblPr>
              <w:tblpPr w:leftFromText="180" w:rightFromText="180" w:vertAnchor="text" w:tblpY="1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1368"/>
              <w:gridCol w:w="540"/>
              <w:gridCol w:w="540"/>
              <w:gridCol w:w="540"/>
              <w:gridCol w:w="540"/>
              <w:gridCol w:w="540"/>
              <w:gridCol w:w="540"/>
              <w:gridCol w:w="540"/>
              <w:gridCol w:w="540"/>
              <w:gridCol w:w="1080"/>
            </w:tblGrid>
            <w:tr w:rsidR="00C84D9C" w:rsidRPr="00C84D9C" w:rsidTr="001E5FDB">
              <w:tblPrEx>
                <w:tblCellMar>
                  <w:top w:w="0" w:type="dxa"/>
                  <w:bottom w:w="0" w:type="dxa"/>
                </w:tblCellMar>
              </w:tblPrEx>
              <w:tc>
                <w:tcPr>
                  <w:tcW w:w="13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Điểm (x)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2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4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5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6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7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8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9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10</w: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</w:p>
              </w:tc>
            </w:tr>
            <w:tr w:rsidR="00C84D9C" w:rsidRPr="00C84D9C" w:rsidTr="001E5FDB">
              <w:tblPrEx>
                <w:tblCellMar>
                  <w:top w:w="0" w:type="dxa"/>
                  <w:bottom w:w="0" w:type="dxa"/>
                </w:tblCellMar>
              </w:tblPrEx>
              <w:tc>
                <w:tcPr>
                  <w:tcW w:w="13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Tần số (n)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2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5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4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7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6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5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2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1</w: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84D9C" w:rsidRPr="00C84D9C" w:rsidRDefault="00C84D9C" w:rsidP="00C84D9C">
                  <w:pPr>
                    <w:jc w:val="center"/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</w:pPr>
                  <w:r w:rsidRPr="00C84D9C">
                    <w:rPr>
                      <w:rFonts w:ascii="Times New Roman" w:eastAsia="Times New Roman" w:hAnsi="Times New Roman"/>
                      <w:color w:val="000000"/>
                      <w:sz w:val="28"/>
                      <w:szCs w:val="28"/>
                      <w:lang w:val="nl-NL"/>
                    </w:rPr>
                    <w:t>N = 32</w:t>
                  </w:r>
                </w:p>
              </w:tc>
            </w:tr>
          </w:tbl>
          <w:p w:rsidR="00C84D9C" w:rsidRPr="00C84D9C" w:rsidRDefault="00C84D9C" w:rsidP="001E5FDB">
            <w:pPr>
              <w:jc w:val="both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C84D9C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* Nhận xét:</w:t>
            </w:r>
          </w:p>
          <w:p w:rsidR="00C84D9C" w:rsidRPr="00C84D9C" w:rsidRDefault="00C84D9C" w:rsidP="001E5FDB">
            <w:pPr>
              <w:jc w:val="both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C84D9C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- Điểm kiểm tra cao nhất: 10 điểm</w:t>
            </w:r>
          </w:p>
          <w:p w:rsidR="00C84D9C" w:rsidRPr="00C84D9C" w:rsidRDefault="00C84D9C" w:rsidP="001E5FDB">
            <w:pPr>
              <w:jc w:val="both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C84D9C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- Điểm kiểm tra thấp nhất: 2 điểm</w:t>
            </w:r>
          </w:p>
          <w:p w:rsidR="00C84D9C" w:rsidRPr="001E5FDB" w:rsidRDefault="00C84D9C" w:rsidP="001E5FDB">
            <w:pPr>
              <w:spacing w:after="120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- Đa số học sinh được điểm 6, 7</w:t>
            </w:r>
          </w:p>
        </w:tc>
        <w:tc>
          <w:tcPr>
            <w:tcW w:w="992" w:type="dxa"/>
            <w:shd w:val="clear" w:color="auto" w:fill="auto"/>
          </w:tcPr>
          <w:p w:rsidR="00C84D9C" w:rsidRPr="001E5FDB" w:rsidRDefault="00C84D9C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C84D9C" w:rsidRPr="001E5FDB" w:rsidRDefault="00C84D9C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5</w:t>
            </w:r>
          </w:p>
          <w:p w:rsidR="00C84D9C" w:rsidRPr="001E5FDB" w:rsidRDefault="00C84D9C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C84D9C" w:rsidRPr="001E5FDB" w:rsidRDefault="00C84D9C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C84D9C" w:rsidRPr="001E5FDB" w:rsidRDefault="00C84D9C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5</w:t>
            </w:r>
          </w:p>
        </w:tc>
      </w:tr>
      <w:tr w:rsidR="00C84D9C" w:rsidRPr="001E5FDB" w:rsidTr="001E5FDB">
        <w:tc>
          <w:tcPr>
            <w:tcW w:w="1276" w:type="dxa"/>
            <w:vMerge/>
            <w:shd w:val="clear" w:color="auto" w:fill="auto"/>
          </w:tcPr>
          <w:p w:rsidR="00C84D9C" w:rsidRPr="001E5FDB" w:rsidRDefault="00C84D9C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7088" w:type="dxa"/>
            <w:shd w:val="clear" w:color="auto" w:fill="auto"/>
          </w:tcPr>
          <w:p w:rsidR="00C84D9C" w:rsidRPr="00C84D9C" w:rsidRDefault="00C84D9C" w:rsidP="00C84D9C">
            <w:pPr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C84D9C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c) Số trung bình cộng : </w:t>
            </w:r>
          </w:p>
          <w:p w:rsidR="00C84D9C" w:rsidRPr="00C84D9C" w:rsidRDefault="00C84D9C" w:rsidP="00C84D9C">
            <w:pPr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C84D9C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</w:t>
            </w:r>
          </w:p>
          <w:p w:rsidR="00325F00" w:rsidRPr="001E5FDB" w:rsidRDefault="00296202" w:rsidP="00325F00">
            <w:pPr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83820</wp:posOffset>
                      </wp:positionV>
                      <wp:extent cx="114300" cy="0"/>
                      <wp:effectExtent l="9525" t="7620" r="9525" b="11430"/>
                      <wp:wrapNone/>
                      <wp:docPr id="1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5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6.6pt" to="9pt,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dX2dEAIAACc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"/>
                  </w:pict>
                </mc:Fallback>
              </mc:AlternateContent>
            </w:r>
            <w:r w:rsidR="00C84D9C" w:rsidRPr="00C84D9C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X = </w:t>
            </w:r>
            <w:r w:rsidR="00C84D9C" w:rsidRPr="00C84D9C">
              <w:rPr>
                <w:rFonts w:ascii="Times New Roman" w:eastAsia="Times New Roman" w:hAnsi="Times New Roman"/>
                <w:color w:val="000000"/>
                <w:position w:val="-24"/>
                <w:sz w:val="28"/>
                <w:szCs w:val="28"/>
                <w:lang w:val="nl-NL"/>
              </w:rPr>
              <w:object w:dxaOrig="4180" w:dyaOrig="620">
                <v:shape id="_x0000_i1043" type="#_x0000_t75" style="width:209.25pt;height:30.75pt">
                  <v:imagedata r:id="rId27" o:title=""/>
                </v:shape>
              </w:object>
            </w:r>
            <w:r w:rsidR="00C84D9C" w:rsidRPr="00C84D9C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= </w:t>
            </w:r>
            <w:r w:rsidR="00C84D9C" w:rsidRPr="00C84D9C">
              <w:rPr>
                <w:rFonts w:ascii="Times New Roman" w:eastAsia="Times New Roman" w:hAnsi="Times New Roman"/>
                <w:color w:val="000000"/>
                <w:position w:val="-24"/>
                <w:sz w:val="28"/>
                <w:szCs w:val="28"/>
                <w:lang w:val="nl-NL"/>
              </w:rPr>
              <w:object w:dxaOrig="460" w:dyaOrig="620">
                <v:shape id="_x0000_i1044" type="#_x0000_t75" style="width:23.25pt;height:30.75pt">
                  <v:imagedata r:id="rId28" o:title=""/>
                </v:shape>
              </w:object>
            </w:r>
            <w:r w:rsidR="00325F00"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= 6,125      </w:t>
            </w:r>
          </w:p>
          <w:p w:rsidR="00C84D9C" w:rsidRPr="00C84D9C" w:rsidRDefault="00325F00" w:rsidP="00C84D9C">
            <w:pPr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* Mốt của dấu hiệu : </w:t>
            </w:r>
            <w:r w:rsidR="00C84D9C" w:rsidRPr="00C84D9C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M</w:t>
            </w:r>
            <w:r w:rsidR="00C84D9C" w:rsidRPr="00C84D9C"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bscript"/>
                <w:lang w:val="nl-NL"/>
              </w:rPr>
              <w:t>0</w:t>
            </w:r>
            <w:r w:rsidR="00C84D9C" w:rsidRPr="00C84D9C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= 6      </w:t>
            </w:r>
          </w:p>
          <w:p w:rsidR="00C84D9C" w:rsidRPr="001E5FDB" w:rsidRDefault="00C84D9C" w:rsidP="00C84D9C">
            <w:pPr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992" w:type="dxa"/>
            <w:shd w:val="clear" w:color="auto" w:fill="auto"/>
          </w:tcPr>
          <w:p w:rsidR="00C84D9C" w:rsidRPr="001E5FDB" w:rsidRDefault="00C84D9C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325F00" w:rsidRPr="001E5FDB" w:rsidRDefault="00325F00" w:rsidP="001E5FDB">
            <w:pPr>
              <w:spacing w:after="120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325F00" w:rsidRPr="001E5FDB" w:rsidRDefault="00325F00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25</w:t>
            </w:r>
          </w:p>
          <w:p w:rsidR="00325F00" w:rsidRPr="001E5FDB" w:rsidRDefault="00325F00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25</w:t>
            </w:r>
          </w:p>
        </w:tc>
      </w:tr>
      <w:tr w:rsidR="00C84D9C" w:rsidRPr="001E5FDB" w:rsidTr="001E5FDB">
        <w:tc>
          <w:tcPr>
            <w:tcW w:w="1276" w:type="dxa"/>
            <w:vMerge/>
            <w:shd w:val="clear" w:color="auto" w:fill="auto"/>
          </w:tcPr>
          <w:p w:rsidR="00C84D9C" w:rsidRPr="001E5FDB" w:rsidRDefault="00C84D9C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7088" w:type="dxa"/>
            <w:shd w:val="clear" w:color="auto" w:fill="auto"/>
          </w:tcPr>
          <w:p w:rsidR="00C84D9C" w:rsidRPr="00C84D9C" w:rsidRDefault="00C84D9C" w:rsidP="00C84D9C">
            <w:pPr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C84D9C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d</w:t>
            </w:r>
            <w:r w:rsidR="00325F00"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) Vẽ biểu đồ đoạn thẳng: </w:t>
            </w:r>
          </w:p>
          <w:p w:rsidR="00C84D9C" w:rsidRPr="00C84D9C" w:rsidRDefault="00296202" w:rsidP="001E5FDB">
            <w:pPr>
              <w:ind w:left="720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/>
                <w:noProof/>
                <w:color w:val="000000"/>
                <w:sz w:val="28"/>
                <w:szCs w:val="28"/>
              </w:rPr>
              <w:drawing>
                <wp:anchor distT="0" distB="0" distL="114300" distR="114300" simplePos="0" relativeHeight="251658752" behindDoc="0" locked="0" layoutInCell="1" allowOverlap="1">
                  <wp:simplePos x="0" y="0"/>
                  <wp:positionH relativeFrom="column">
                    <wp:posOffset>1014730</wp:posOffset>
                  </wp:positionH>
                  <wp:positionV relativeFrom="paragraph">
                    <wp:posOffset>123190</wp:posOffset>
                  </wp:positionV>
                  <wp:extent cx="2640330" cy="1743075"/>
                  <wp:effectExtent l="0" t="0" r="0" b="9525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0330" cy="1743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C84D9C" w:rsidRPr="00C84D9C" w:rsidRDefault="00C84D9C" w:rsidP="00C84D9C">
            <w:pPr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C84D9C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      </w:t>
            </w:r>
          </w:p>
          <w:p w:rsidR="00C84D9C" w:rsidRPr="00C84D9C" w:rsidRDefault="00C84D9C" w:rsidP="001E5FDB">
            <w:pPr>
              <w:ind w:left="720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</w:p>
          <w:p w:rsidR="00C84D9C" w:rsidRPr="00C84D9C" w:rsidRDefault="00C84D9C" w:rsidP="001E5FDB">
            <w:pPr>
              <w:ind w:left="720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</w:p>
          <w:p w:rsidR="00C84D9C" w:rsidRPr="00C84D9C" w:rsidRDefault="00C84D9C" w:rsidP="001E5FDB">
            <w:pPr>
              <w:ind w:left="720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C84D9C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                                    </w:t>
            </w:r>
          </w:p>
          <w:p w:rsidR="00C84D9C" w:rsidRPr="00C84D9C" w:rsidRDefault="00C84D9C" w:rsidP="001E5FDB">
            <w:pPr>
              <w:ind w:left="720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C84D9C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                                                                                  </w:t>
            </w:r>
          </w:p>
          <w:p w:rsidR="00C84D9C" w:rsidRPr="001E5FDB" w:rsidRDefault="00C84D9C" w:rsidP="00C84D9C">
            <w:pPr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</w:p>
          <w:p w:rsidR="00A80EC7" w:rsidRPr="001E5FDB" w:rsidRDefault="00A80EC7" w:rsidP="00C84D9C">
            <w:pPr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</w:p>
          <w:p w:rsidR="00A80EC7" w:rsidRPr="001E5FDB" w:rsidRDefault="00A80EC7" w:rsidP="00C84D9C">
            <w:pPr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</w:p>
          <w:p w:rsidR="00A80EC7" w:rsidRPr="001E5FDB" w:rsidRDefault="00A80EC7" w:rsidP="00C84D9C">
            <w:pPr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</w:p>
          <w:p w:rsidR="00A80EC7" w:rsidRPr="001E5FDB" w:rsidRDefault="00A80EC7" w:rsidP="00C84D9C">
            <w:pPr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992" w:type="dxa"/>
            <w:shd w:val="clear" w:color="auto" w:fill="auto"/>
          </w:tcPr>
          <w:p w:rsidR="00C84D9C" w:rsidRPr="001E5FDB" w:rsidRDefault="00C84D9C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325F00" w:rsidRPr="001E5FDB" w:rsidRDefault="00325F00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325F00" w:rsidRPr="001E5FDB" w:rsidRDefault="00325F00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325F00" w:rsidRPr="001E5FDB" w:rsidRDefault="00325F00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325F00" w:rsidRPr="001E5FDB" w:rsidRDefault="00325F00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5</w:t>
            </w:r>
          </w:p>
          <w:p w:rsidR="00325F00" w:rsidRPr="001E5FDB" w:rsidRDefault="00325F00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325F00" w:rsidRPr="001E5FDB" w:rsidRDefault="00325F00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325F00" w:rsidRPr="001E5FDB" w:rsidRDefault="00325F00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</w:tc>
      </w:tr>
      <w:tr w:rsidR="00325F00" w:rsidRPr="001E5FDB" w:rsidTr="001E5FDB">
        <w:tc>
          <w:tcPr>
            <w:tcW w:w="1276" w:type="dxa"/>
            <w:shd w:val="clear" w:color="auto" w:fill="auto"/>
          </w:tcPr>
          <w:p w:rsidR="00325F00" w:rsidRPr="001E5FDB" w:rsidRDefault="00325F00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lastRenderedPageBreak/>
              <w:t>6</w:t>
            </w:r>
          </w:p>
          <w:p w:rsidR="00A80EC7" w:rsidRPr="001E5FDB" w:rsidRDefault="00A80EC7" w:rsidP="001E5FDB">
            <w:pPr>
              <w:spacing w:after="120"/>
              <w:ind w:left="-108" w:right="-108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(0,5 điểm)</w:t>
            </w:r>
          </w:p>
        </w:tc>
        <w:tc>
          <w:tcPr>
            <w:tcW w:w="7088" w:type="dxa"/>
            <w:shd w:val="clear" w:color="auto" w:fill="auto"/>
          </w:tcPr>
          <w:p w:rsidR="00325F00" w:rsidRPr="001E5FDB" w:rsidRDefault="00325F00" w:rsidP="001E5FDB">
            <w:pPr>
              <w:spacing w:after="120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Thay x = 0; y = -1; z = 1 vào biểu thức A ta được </w:t>
            </w:r>
          </w:p>
          <w:p w:rsidR="00325F00" w:rsidRPr="001E5FDB" w:rsidRDefault="00325F00" w:rsidP="001E5FDB">
            <w:pPr>
              <w:spacing w:after="120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A = 2.0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perscript"/>
                <w:lang w:val="nl-NL"/>
              </w:rPr>
              <w:t>2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.(-1) + 0.1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perscript"/>
                <w:lang w:val="nl-NL"/>
              </w:rPr>
              <w:t>100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– 3(-1).1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perscript"/>
                <w:lang w:val="nl-NL"/>
              </w:rPr>
              <w:t>0</w:t>
            </w:r>
            <w:r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 xml:space="preserve"> + 3 = 6</w:t>
            </w:r>
            <w:r w:rsidR="00A80EC7" w:rsidRPr="001E5FDB"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  <w:t>.</w:t>
            </w:r>
          </w:p>
        </w:tc>
        <w:tc>
          <w:tcPr>
            <w:tcW w:w="992" w:type="dxa"/>
            <w:shd w:val="clear" w:color="auto" w:fill="auto"/>
          </w:tcPr>
          <w:p w:rsidR="00325F00" w:rsidRPr="001E5FDB" w:rsidRDefault="00325F00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A80EC7" w:rsidRPr="001E5FDB" w:rsidRDefault="00A80EC7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5</w:t>
            </w:r>
          </w:p>
        </w:tc>
      </w:tr>
      <w:tr w:rsidR="00A80EC7" w:rsidRPr="001E5FDB" w:rsidTr="001E5FDB">
        <w:tc>
          <w:tcPr>
            <w:tcW w:w="1276" w:type="dxa"/>
            <w:shd w:val="clear" w:color="auto" w:fill="auto"/>
            <w:vAlign w:val="center"/>
          </w:tcPr>
          <w:p w:rsidR="00A80EC7" w:rsidRPr="001E5FDB" w:rsidRDefault="00A80EC7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7</w:t>
            </w:r>
          </w:p>
          <w:p w:rsidR="00A80EC7" w:rsidRPr="001E5FDB" w:rsidRDefault="00A80EC7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(3 điểm)</w:t>
            </w:r>
          </w:p>
        </w:tc>
        <w:tc>
          <w:tcPr>
            <w:tcW w:w="7088" w:type="dxa"/>
            <w:shd w:val="clear" w:color="auto" w:fill="auto"/>
          </w:tcPr>
          <w:p w:rsidR="00A80EC7" w:rsidRPr="00A80EC7" w:rsidRDefault="00A80EC7" w:rsidP="00A80EC7">
            <w:pPr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A80EC7"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 xml:space="preserve">Hình vẽ, ghi gt, kl đúng                          </w:t>
            </w:r>
          </w:p>
          <w:p w:rsidR="00A80EC7" w:rsidRPr="00A80EC7" w:rsidRDefault="00A80EC7" w:rsidP="00A80EC7">
            <w:pPr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A80EC7"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 xml:space="preserve">     </w:t>
            </w:r>
            <w:r w:rsidR="00296202">
              <w:rPr>
                <w:rFonts w:ascii="Times New Roman" w:eastAsia="Times New Roman" w:hAnsi="Times New Roman"/>
                <w:noProof/>
                <w:sz w:val="28"/>
                <w:szCs w:val="28"/>
              </w:rPr>
              <w:drawing>
                <wp:inline distT="0" distB="0" distL="0" distR="0">
                  <wp:extent cx="1428750" cy="123825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0" cy="1238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66CBC" w:rsidRDefault="00870454" w:rsidP="00870454">
            <w:pPr>
              <w:numPr>
                <w:ilvl w:val="0"/>
                <w:numId w:val="10"/>
              </w:numPr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>X</w:t>
            </w:r>
            <w:r w:rsidR="008C16C0"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 xml:space="preserve">ét hai tam giác vuông </w:t>
            </w:r>
            <w:r w:rsidR="008C16C0" w:rsidRPr="00A80EC7">
              <w:rPr>
                <w:rFonts w:ascii="Times New Roman" w:eastAsia="Times New Roman" w:hAnsi="Times New Roman"/>
                <w:bCs/>
                <w:position w:val="-4"/>
                <w:sz w:val="28"/>
                <w:szCs w:val="28"/>
                <w:lang w:val="de-DE"/>
              </w:rPr>
              <w:object w:dxaOrig="220" w:dyaOrig="260">
                <v:shape id="_x0000_i1045" type="#_x0000_t75" style="width:11.25pt;height:12.75pt">
                  <v:imagedata r:id="rId31" o:title=""/>
                </v:shape>
              </w:object>
            </w:r>
            <w:r w:rsidR="008C16C0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>OAM và</w:t>
            </w:r>
            <w:r w:rsidR="008C16C0" w:rsidRPr="00A80EC7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 xml:space="preserve"> </w:t>
            </w:r>
            <w:r w:rsidR="008C16C0" w:rsidRPr="00A80EC7">
              <w:rPr>
                <w:rFonts w:ascii="Times New Roman" w:eastAsia="Times New Roman" w:hAnsi="Times New Roman"/>
                <w:bCs/>
                <w:position w:val="-4"/>
                <w:sz w:val="28"/>
                <w:szCs w:val="28"/>
                <w:lang w:val="de-DE"/>
              </w:rPr>
              <w:object w:dxaOrig="220" w:dyaOrig="260">
                <v:shape id="_x0000_i1046" type="#_x0000_t75" style="width:11.25pt;height:12.75pt">
                  <v:imagedata r:id="rId31" o:title=""/>
                </v:shape>
              </w:object>
            </w:r>
            <w:r w:rsidR="008C16C0" w:rsidRPr="00A80EC7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>OBM</w:t>
            </w:r>
            <w:r w:rsidR="008C16C0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 xml:space="preserve"> có:</w:t>
            </w:r>
          </w:p>
          <w:p w:rsidR="008C16C0" w:rsidRDefault="008C16C0" w:rsidP="00870454">
            <w:pPr>
              <w:ind w:left="360"/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</w:pPr>
            <w:r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 xml:space="preserve">OM cạnh </w:t>
            </w:r>
            <w:r w:rsidR="00870454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 xml:space="preserve">huyền </w:t>
            </w:r>
            <w:r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>chung</w:t>
            </w:r>
          </w:p>
          <w:p w:rsidR="008C16C0" w:rsidRDefault="00870454" w:rsidP="008C16C0">
            <w:pPr>
              <w:ind w:left="360"/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</w:pPr>
            <w:r w:rsidRPr="00870454">
              <w:rPr>
                <w:rFonts w:ascii="Times New Roman" w:eastAsia="Times New Roman" w:hAnsi="Times New Roman"/>
                <w:bCs/>
                <w:position w:val="-10"/>
                <w:sz w:val="28"/>
                <w:szCs w:val="28"/>
                <w:lang w:val="de-DE"/>
              </w:rPr>
              <w:object w:dxaOrig="1860" w:dyaOrig="400">
                <v:shape id="_x0000_i1047" type="#_x0000_t75" style="width:93pt;height:20.25pt" o:ole="">
                  <v:imagedata r:id="rId32" o:title=""/>
                </v:shape>
                <o:OLEObject Type="Embed" ProgID="Equation.DSMT4" ShapeID="_x0000_i1047" DrawAspect="Content" ObjectID="_1709233918" r:id="rId33"/>
              </w:object>
            </w:r>
          </w:p>
          <w:p w:rsidR="00870454" w:rsidRDefault="00870454" w:rsidP="00A80EC7">
            <w:pPr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 xml:space="preserve">=&gt; </w:t>
            </w:r>
            <w:r w:rsidR="00A80EC7" w:rsidRPr="00A80EC7">
              <w:rPr>
                <w:rFonts w:ascii="Times New Roman" w:eastAsia="Times New Roman" w:hAnsi="Times New Roman"/>
                <w:bCs/>
                <w:position w:val="-4"/>
                <w:sz w:val="28"/>
                <w:szCs w:val="28"/>
                <w:lang w:val="de-DE"/>
              </w:rPr>
              <w:object w:dxaOrig="220" w:dyaOrig="260">
                <v:shape id="_x0000_i1048" type="#_x0000_t75" style="width:11.25pt;height:12.75pt">
                  <v:imagedata r:id="rId31" o:title=""/>
                </v:shape>
              </w:object>
            </w:r>
            <w:r w:rsidR="00A80EC7" w:rsidRPr="00A80EC7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 xml:space="preserve">OAM = </w:t>
            </w:r>
            <w:r w:rsidR="00A80EC7" w:rsidRPr="00A80EC7">
              <w:rPr>
                <w:rFonts w:ascii="Times New Roman" w:eastAsia="Times New Roman" w:hAnsi="Times New Roman"/>
                <w:bCs/>
                <w:position w:val="-4"/>
                <w:sz w:val="28"/>
                <w:szCs w:val="28"/>
                <w:lang w:val="de-DE"/>
              </w:rPr>
              <w:object w:dxaOrig="220" w:dyaOrig="260">
                <v:shape id="_x0000_i1049" type="#_x0000_t75" style="width:11.25pt;height:12.75pt">
                  <v:imagedata r:id="rId31" o:title=""/>
                </v:shape>
              </w:object>
            </w:r>
            <w:r w:rsidR="00A80EC7" w:rsidRPr="00A80EC7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>OBM (cạnh huyền – góc nhọn)</w:t>
            </w:r>
          </w:p>
          <w:p w:rsidR="00A80EC7" w:rsidRPr="00A80EC7" w:rsidRDefault="00A80EC7" w:rsidP="00A80EC7">
            <w:pPr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</w:pPr>
            <w:r w:rsidRPr="00A80EC7">
              <w:rPr>
                <w:rFonts w:ascii="Times New Roman" w:eastAsia="Times New Roman" w:hAnsi="Times New Roman"/>
                <w:bCs/>
                <w:position w:val="-6"/>
                <w:sz w:val="28"/>
                <w:szCs w:val="28"/>
                <w:lang w:val="de-DE"/>
              </w:rPr>
              <w:object w:dxaOrig="300" w:dyaOrig="240">
                <v:shape id="_x0000_i1050" type="#_x0000_t75" style="width:15pt;height:12pt">
                  <v:imagedata r:id="rId34" o:title=""/>
                </v:shape>
              </w:object>
            </w:r>
            <w:r w:rsidRPr="00A80EC7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 xml:space="preserve"> MA = MB</w:t>
            </w:r>
            <w:r w:rsidR="00870454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 xml:space="preserve"> (hai cạnh tương ứng)</w:t>
            </w:r>
          </w:p>
          <w:p w:rsidR="0074514A" w:rsidRDefault="0074514A" w:rsidP="00A80EC7">
            <w:pPr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</w:pPr>
          </w:p>
          <w:p w:rsidR="0074514A" w:rsidRDefault="0074514A" w:rsidP="00A80EC7">
            <w:pPr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</w:pPr>
            <w:r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 xml:space="preserve">b) </w:t>
            </w:r>
            <w:r w:rsidR="00A80EC7" w:rsidRPr="00A80EC7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 xml:space="preserve">Vì </w:t>
            </w:r>
            <w:r w:rsidR="00A80EC7" w:rsidRPr="00A80EC7">
              <w:rPr>
                <w:rFonts w:ascii="Times New Roman" w:eastAsia="Times New Roman" w:hAnsi="Times New Roman"/>
                <w:bCs/>
                <w:position w:val="-4"/>
                <w:sz w:val="28"/>
                <w:szCs w:val="28"/>
                <w:lang w:val="de-DE"/>
              </w:rPr>
              <w:object w:dxaOrig="220" w:dyaOrig="260">
                <v:shape id="_x0000_i1051" type="#_x0000_t75" style="width:11.25pt;height:12.75pt">
                  <v:imagedata r:id="rId31" o:title=""/>
                </v:shape>
              </w:object>
            </w:r>
            <w:r w:rsidR="00A80EC7" w:rsidRPr="00A80EC7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 xml:space="preserve">OAM = </w:t>
            </w:r>
            <w:r w:rsidR="00A80EC7" w:rsidRPr="00A80EC7">
              <w:rPr>
                <w:rFonts w:ascii="Times New Roman" w:eastAsia="Times New Roman" w:hAnsi="Times New Roman"/>
                <w:bCs/>
                <w:position w:val="-4"/>
                <w:sz w:val="28"/>
                <w:szCs w:val="28"/>
                <w:lang w:val="de-DE"/>
              </w:rPr>
              <w:object w:dxaOrig="220" w:dyaOrig="260">
                <v:shape id="_x0000_i1052" type="#_x0000_t75" style="width:11.25pt;height:12.75pt">
                  <v:imagedata r:id="rId31" o:title=""/>
                </v:shape>
              </w:object>
            </w:r>
            <w:r w:rsidR="00A80EC7" w:rsidRPr="00A80EC7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>OBM</w:t>
            </w:r>
            <w:r w:rsidR="00A80EC7" w:rsidRPr="001E5FDB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 xml:space="preserve"> </w:t>
            </w:r>
          </w:p>
          <w:p w:rsidR="0074514A" w:rsidRDefault="00A80EC7" w:rsidP="00A80EC7">
            <w:pPr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</w:pPr>
            <w:r w:rsidRPr="00A80EC7">
              <w:rPr>
                <w:rFonts w:ascii="Times New Roman" w:eastAsia="Times New Roman" w:hAnsi="Times New Roman"/>
                <w:bCs/>
                <w:position w:val="-6"/>
                <w:sz w:val="28"/>
                <w:szCs w:val="28"/>
                <w:lang w:val="de-DE"/>
              </w:rPr>
              <w:object w:dxaOrig="300" w:dyaOrig="240">
                <v:shape id="_x0000_i1053" type="#_x0000_t75" style="width:15pt;height:12pt">
                  <v:imagedata r:id="rId34" o:title=""/>
                </v:shape>
              </w:object>
            </w:r>
            <w:r w:rsidRPr="00A80EC7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 xml:space="preserve"> OA = OB  </w:t>
            </w:r>
          </w:p>
          <w:p w:rsidR="00A80EC7" w:rsidRPr="00A80EC7" w:rsidRDefault="00A80EC7" w:rsidP="00A80EC7">
            <w:pPr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</w:pPr>
            <w:r w:rsidRPr="00A80EC7">
              <w:rPr>
                <w:rFonts w:ascii="Times New Roman" w:eastAsia="Times New Roman" w:hAnsi="Times New Roman"/>
                <w:bCs/>
                <w:position w:val="-6"/>
                <w:sz w:val="28"/>
                <w:szCs w:val="28"/>
                <w:lang w:val="de-DE"/>
              </w:rPr>
              <w:object w:dxaOrig="300" w:dyaOrig="240">
                <v:shape id="_x0000_i1054" type="#_x0000_t75" style="width:15pt;height:12pt">
                  <v:imagedata r:id="rId34" o:title=""/>
                </v:shape>
              </w:object>
            </w:r>
            <w:r w:rsidRPr="00A80EC7">
              <w:rPr>
                <w:rFonts w:ascii="Times New Roman" w:eastAsia="Times New Roman" w:hAnsi="Times New Roman"/>
                <w:bCs/>
                <w:position w:val="-4"/>
                <w:sz w:val="28"/>
                <w:szCs w:val="28"/>
                <w:lang w:val="de-DE"/>
              </w:rPr>
              <w:object w:dxaOrig="220" w:dyaOrig="260">
                <v:shape id="_x0000_i1055" type="#_x0000_t75" style="width:11.25pt;height:12.75pt">
                  <v:imagedata r:id="rId31" o:title=""/>
                </v:shape>
              </w:object>
            </w:r>
            <w:r w:rsidRPr="00A80EC7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>OAB cân tại O</w:t>
            </w:r>
          </w:p>
          <w:p w:rsidR="0074514A" w:rsidRDefault="0074514A" w:rsidP="00A80EC7">
            <w:pPr>
              <w:rPr>
                <w:rFonts w:ascii="Times New Roman" w:eastAsia="Times New Roman" w:hAnsi="Times New Roman"/>
                <w:sz w:val="28"/>
                <w:szCs w:val="28"/>
                <w:lang w:val="de-DE"/>
              </w:rPr>
            </w:pPr>
          </w:p>
          <w:p w:rsidR="00A80EC7" w:rsidRPr="00A80EC7" w:rsidRDefault="00A80EC7" w:rsidP="00A80EC7">
            <w:pPr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</w:pPr>
            <w:r w:rsidRPr="00A80EC7">
              <w:rPr>
                <w:rFonts w:ascii="Times New Roman" w:eastAsia="Times New Roman" w:hAnsi="Times New Roman"/>
                <w:sz w:val="28"/>
                <w:szCs w:val="28"/>
                <w:lang w:val="de-DE"/>
              </w:rPr>
              <w:t xml:space="preserve">c) </w:t>
            </w:r>
            <w:r w:rsidRPr="00A80EC7">
              <w:rPr>
                <w:rFonts w:ascii="Times New Roman" w:eastAsia="Times New Roman" w:hAnsi="Times New Roman"/>
                <w:bCs/>
                <w:position w:val="-4"/>
                <w:sz w:val="28"/>
                <w:szCs w:val="28"/>
                <w:lang w:val="de-DE"/>
              </w:rPr>
              <w:object w:dxaOrig="220" w:dyaOrig="260">
                <v:shape id="_x0000_i1056" type="#_x0000_t75" style="width:11.25pt;height:12.75pt">
                  <v:imagedata r:id="rId31" o:title=""/>
                </v:shape>
              </w:object>
            </w:r>
            <w:r w:rsidRPr="00A80EC7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 xml:space="preserve">AMD = </w:t>
            </w:r>
            <w:r w:rsidRPr="00A80EC7">
              <w:rPr>
                <w:rFonts w:ascii="Times New Roman" w:eastAsia="Times New Roman" w:hAnsi="Times New Roman"/>
                <w:bCs/>
                <w:position w:val="-4"/>
                <w:sz w:val="28"/>
                <w:szCs w:val="28"/>
                <w:lang w:val="de-DE"/>
              </w:rPr>
              <w:object w:dxaOrig="220" w:dyaOrig="260">
                <v:shape id="_x0000_i1057" type="#_x0000_t75" style="width:11.25pt;height:12.75pt">
                  <v:imagedata r:id="rId31" o:title=""/>
                </v:shape>
              </w:object>
            </w:r>
            <w:r w:rsidRPr="00A80EC7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>BME (cạnh góc vuông – góc nhọn kề )</w:t>
            </w:r>
          </w:p>
          <w:p w:rsidR="00A80EC7" w:rsidRPr="001E5FDB" w:rsidRDefault="00A80EC7" w:rsidP="001E5FDB">
            <w:pPr>
              <w:spacing w:after="120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Cs/>
                <w:position w:val="-6"/>
                <w:sz w:val="28"/>
                <w:szCs w:val="28"/>
                <w:lang w:val="de-DE"/>
              </w:rPr>
              <w:object w:dxaOrig="300" w:dyaOrig="240">
                <v:shape id="_x0000_i1058" type="#_x0000_t75" style="width:15pt;height:12pt">
                  <v:imagedata r:id="rId34" o:title=""/>
                </v:shape>
              </w:object>
            </w:r>
            <w:r w:rsidRPr="001E5FDB">
              <w:rPr>
                <w:rFonts w:ascii="Times New Roman" w:eastAsia="Times New Roman" w:hAnsi="Times New Roman"/>
                <w:bCs/>
                <w:sz w:val="28"/>
                <w:szCs w:val="28"/>
                <w:lang w:val="de-DE"/>
              </w:rPr>
              <w:t xml:space="preserve"> MD = ME</w:t>
            </w:r>
          </w:p>
        </w:tc>
        <w:tc>
          <w:tcPr>
            <w:tcW w:w="992" w:type="dxa"/>
            <w:shd w:val="clear" w:color="auto" w:fill="auto"/>
          </w:tcPr>
          <w:p w:rsidR="00A80EC7" w:rsidRPr="001E5FDB" w:rsidRDefault="00A80EC7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A80EC7" w:rsidRPr="001E5FDB" w:rsidRDefault="00A80EC7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A80EC7" w:rsidRPr="001E5FDB" w:rsidRDefault="00A80EC7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5</w:t>
            </w:r>
          </w:p>
          <w:p w:rsidR="00A80EC7" w:rsidRPr="001E5FDB" w:rsidRDefault="00A80EC7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A80EC7" w:rsidRPr="001E5FDB" w:rsidRDefault="00A80EC7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  <w:p w:rsidR="0074514A" w:rsidRPr="0074514A" w:rsidRDefault="0074514A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16"/>
                <w:szCs w:val="28"/>
                <w:lang w:val="nl-NL"/>
              </w:rPr>
            </w:pPr>
          </w:p>
          <w:p w:rsidR="00A80EC7" w:rsidRDefault="00766CBC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</w:t>
            </w:r>
            <w:r w:rsidR="0074514A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2</w:t>
            </w:r>
            <w:r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5</w:t>
            </w:r>
          </w:p>
          <w:p w:rsidR="00766CBC" w:rsidRDefault="00766CBC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</w:t>
            </w:r>
            <w:r w:rsidR="0074514A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2</w:t>
            </w:r>
            <w:r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5</w:t>
            </w:r>
          </w:p>
          <w:p w:rsidR="0074514A" w:rsidRDefault="0074514A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25</w:t>
            </w:r>
          </w:p>
          <w:p w:rsidR="0074514A" w:rsidRPr="001E5FDB" w:rsidRDefault="0074514A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25</w:t>
            </w:r>
          </w:p>
          <w:p w:rsidR="00A80EC7" w:rsidRDefault="0074514A" w:rsidP="0074514A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25</w:t>
            </w:r>
          </w:p>
          <w:p w:rsidR="0074514A" w:rsidRDefault="0074514A" w:rsidP="0074514A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25</w:t>
            </w:r>
          </w:p>
          <w:p w:rsidR="0074514A" w:rsidRPr="001E5FDB" w:rsidRDefault="0074514A" w:rsidP="0074514A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.5</w:t>
            </w:r>
          </w:p>
          <w:p w:rsidR="00A80EC7" w:rsidRDefault="00A80EC7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</w:t>
            </w:r>
            <w:r w:rsidR="0074514A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2</w:t>
            </w:r>
            <w:r w:rsidRPr="001E5FDB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5</w:t>
            </w:r>
          </w:p>
          <w:p w:rsidR="0074514A" w:rsidRPr="001E5FDB" w:rsidRDefault="0074514A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0,25</w:t>
            </w:r>
          </w:p>
        </w:tc>
      </w:tr>
      <w:tr w:rsidR="00A80EC7" w:rsidRPr="001E5FDB" w:rsidTr="001E5FDB">
        <w:tc>
          <w:tcPr>
            <w:tcW w:w="1276" w:type="dxa"/>
            <w:shd w:val="clear" w:color="auto" w:fill="auto"/>
          </w:tcPr>
          <w:p w:rsidR="00A80EC7" w:rsidRPr="001E5FDB" w:rsidRDefault="00A80EC7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7088" w:type="dxa"/>
            <w:shd w:val="clear" w:color="auto" w:fill="auto"/>
          </w:tcPr>
          <w:p w:rsidR="00A80EC7" w:rsidRPr="001E5FDB" w:rsidRDefault="00A80EC7" w:rsidP="00A80EC7">
            <w:pPr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</w:p>
        </w:tc>
        <w:tc>
          <w:tcPr>
            <w:tcW w:w="992" w:type="dxa"/>
            <w:shd w:val="clear" w:color="auto" w:fill="auto"/>
          </w:tcPr>
          <w:p w:rsidR="00A80EC7" w:rsidRPr="001E5FDB" w:rsidRDefault="00A80EC7" w:rsidP="001E5FDB">
            <w:pPr>
              <w:spacing w:after="120"/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</w:p>
        </w:tc>
      </w:tr>
    </w:tbl>
    <w:p w:rsidR="008230DA" w:rsidRDefault="008230DA" w:rsidP="008230DA">
      <w:pPr>
        <w:spacing w:after="120"/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</w:pPr>
    </w:p>
    <w:p w:rsidR="00296202" w:rsidRDefault="00296202" w:rsidP="00296202">
      <w:pPr>
        <w:jc w:val="center"/>
        <w:rPr>
          <w:rFonts w:ascii="Times New Roman" w:hAnsi="Times New Roman"/>
          <w:b/>
          <w:sz w:val="28"/>
          <w:szCs w:val="28"/>
        </w:rPr>
      </w:pPr>
      <w:r w:rsidRPr="003C2AA4">
        <w:rPr>
          <w:rFonts w:ascii="Times New Roman" w:hAnsi="Times New Roman"/>
          <w:b/>
          <w:sz w:val="28"/>
          <w:szCs w:val="28"/>
        </w:rPr>
        <w:t xml:space="preserve">ĐỀ KIỂM TRA GIỮA HỌC KÌ II – MÔN TOÁN 7 </w:t>
      </w:r>
    </w:p>
    <w:p w:rsidR="00296202" w:rsidRDefault="00296202" w:rsidP="00296202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1. MA TRẬN</w:t>
      </w:r>
    </w:p>
    <w:tbl>
      <w:tblPr>
        <w:tblpPr w:leftFromText="180" w:rightFromText="180" w:vertAnchor="text" w:horzAnchor="page" w:tblpX="1574" w:tblpY="194"/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70"/>
        <w:gridCol w:w="938"/>
        <w:gridCol w:w="155"/>
        <w:gridCol w:w="737"/>
        <w:gridCol w:w="938"/>
        <w:gridCol w:w="16"/>
        <w:gridCol w:w="884"/>
        <w:gridCol w:w="1136"/>
        <w:gridCol w:w="42"/>
        <w:gridCol w:w="853"/>
        <w:gridCol w:w="936"/>
        <w:gridCol w:w="880"/>
        <w:gridCol w:w="821"/>
      </w:tblGrid>
      <w:tr w:rsidR="00296202" w:rsidRPr="003C2AA4" w:rsidTr="00C92470">
        <w:trPr>
          <w:trHeight w:val="653"/>
        </w:trPr>
        <w:tc>
          <w:tcPr>
            <w:tcW w:w="1270" w:type="dxa"/>
            <w:vMerge w:val="restart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  <w:vAlign w:val="center"/>
          </w:tcPr>
          <w:p w:rsidR="00296202" w:rsidRPr="003C2AA4" w:rsidRDefault="00296202" w:rsidP="00C92470">
            <w:pPr>
              <w:tabs>
                <w:tab w:val="left" w:pos="6901"/>
              </w:tabs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  <w:t>Mức độ</w:t>
            </w:r>
          </w:p>
          <w:p w:rsidR="00296202" w:rsidRPr="003C2AA4" w:rsidRDefault="00296202" w:rsidP="00C92470">
            <w:pPr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</w:pPr>
          </w:p>
          <w:p w:rsidR="00296202" w:rsidRPr="003C2AA4" w:rsidRDefault="00296202" w:rsidP="00C92470">
            <w:pPr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  <w:t xml:space="preserve">Tên </w:t>
            </w:r>
          </w:p>
          <w:p w:rsidR="00296202" w:rsidRPr="003C2AA4" w:rsidRDefault="00296202" w:rsidP="00C92470">
            <w:pPr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  <w:t>chủ đề</w:t>
            </w:r>
          </w:p>
        </w:tc>
        <w:tc>
          <w:tcPr>
            <w:tcW w:w="1830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>Nhận biết</w:t>
            </w:r>
          </w:p>
        </w:tc>
        <w:tc>
          <w:tcPr>
            <w:tcW w:w="1838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>Thông hiểu</w:t>
            </w:r>
          </w:p>
        </w:tc>
        <w:tc>
          <w:tcPr>
            <w:tcW w:w="3847" w:type="dxa"/>
            <w:gridSpan w:val="5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>Vận dụng</w:t>
            </w:r>
          </w:p>
        </w:tc>
        <w:tc>
          <w:tcPr>
            <w:tcW w:w="82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Tổng</w:t>
            </w:r>
          </w:p>
        </w:tc>
      </w:tr>
      <w:tr w:rsidR="00296202" w:rsidRPr="003C2AA4" w:rsidTr="00C92470">
        <w:trPr>
          <w:trHeight w:val="326"/>
        </w:trPr>
        <w:tc>
          <w:tcPr>
            <w:tcW w:w="1270" w:type="dxa"/>
            <w:vMerge/>
            <w:tcBorders>
              <w:left w:val="single" w:sz="4" w:space="0" w:color="auto"/>
              <w:bottom w:val="dashSmallGap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  <w:vAlign w:val="center"/>
          </w:tcPr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830" w:type="dxa"/>
            <w:gridSpan w:val="3"/>
            <w:vMerge/>
            <w:tcBorders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838" w:type="dxa"/>
            <w:gridSpan w:val="3"/>
            <w:vMerge/>
            <w:tcBorders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2031" w:type="dxa"/>
            <w:gridSpan w:val="3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>Cấp độ thấp</w:t>
            </w:r>
          </w:p>
        </w:tc>
        <w:tc>
          <w:tcPr>
            <w:tcW w:w="1816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pacing w:val="-6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>Cấp độ cao</w:t>
            </w:r>
          </w:p>
        </w:tc>
        <w:tc>
          <w:tcPr>
            <w:tcW w:w="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</w:tr>
      <w:tr w:rsidR="00296202" w:rsidRPr="003C2AA4" w:rsidTr="00C92470">
        <w:trPr>
          <w:trHeight w:val="262"/>
        </w:trPr>
        <w:tc>
          <w:tcPr>
            <w:tcW w:w="1270" w:type="dxa"/>
            <w:vMerge/>
            <w:tcBorders>
              <w:left w:val="single" w:sz="4" w:space="0" w:color="auto"/>
              <w:bottom w:val="dashSmallGap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  <w:vAlign w:val="center"/>
          </w:tcPr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938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tabs>
                <w:tab w:val="left" w:pos="6901"/>
              </w:tabs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  <w:t>TNKQ</w:t>
            </w:r>
          </w:p>
        </w:tc>
        <w:tc>
          <w:tcPr>
            <w:tcW w:w="892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tabs>
                <w:tab w:val="left" w:pos="6901"/>
              </w:tabs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  <w:t>TL</w:t>
            </w:r>
          </w:p>
        </w:tc>
        <w:tc>
          <w:tcPr>
            <w:tcW w:w="938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tabs>
                <w:tab w:val="left" w:pos="6901"/>
              </w:tabs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  <w:t>TNKQ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tabs>
                <w:tab w:val="left" w:pos="6901"/>
              </w:tabs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  <w:t>TL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tabs>
                <w:tab w:val="left" w:pos="6901"/>
              </w:tabs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  <w:t>TNKQ</w:t>
            </w:r>
          </w:p>
        </w:tc>
        <w:tc>
          <w:tcPr>
            <w:tcW w:w="895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tabs>
                <w:tab w:val="left" w:pos="6901"/>
              </w:tabs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  <w:t>TL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tabs>
                <w:tab w:val="left" w:pos="6901"/>
              </w:tabs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  <w:t>TNKQ</w:t>
            </w:r>
          </w:p>
        </w:tc>
        <w:tc>
          <w:tcPr>
            <w:tcW w:w="88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tabs>
                <w:tab w:val="left" w:pos="6901"/>
              </w:tabs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/>
              </w:rPr>
              <w:t>TL</w:t>
            </w:r>
          </w:p>
        </w:tc>
        <w:tc>
          <w:tcPr>
            <w:tcW w:w="821" w:type="dxa"/>
            <w:vMerge/>
            <w:tcBorders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</w:tr>
      <w:tr w:rsidR="00296202" w:rsidRPr="003C2AA4" w:rsidTr="00C92470">
        <w:trPr>
          <w:trHeight w:val="653"/>
        </w:trPr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>1. Thống kê</w:t>
            </w:r>
          </w:p>
        </w:tc>
        <w:tc>
          <w:tcPr>
            <w:tcW w:w="1830" w:type="dxa"/>
            <w:gridSpan w:val="3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  <w:t>N</w:t>
            </w:r>
            <w:r w:rsidRPr="003C2AA4"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  <w:t>hận biết được số các giá trị, số các giá trị khác nhau, tần số tương ứng</w:t>
            </w:r>
          </w:p>
          <w:p w:rsidR="00296202" w:rsidRDefault="00296202" w:rsidP="00C92470">
            <w:pPr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  <w:t>Nhận biết được mốt của dấu hiệu</w:t>
            </w:r>
          </w:p>
          <w:p w:rsidR="00296202" w:rsidRPr="008548FD" w:rsidRDefault="00296202" w:rsidP="00C92470">
            <w:pP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8548FD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Câu 1a,b,c,d,e,f</w:t>
            </w:r>
          </w:p>
        </w:tc>
        <w:tc>
          <w:tcPr>
            <w:tcW w:w="1838" w:type="dxa"/>
            <w:gridSpan w:val="3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Default="00296202" w:rsidP="00C92470">
            <w:pPr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  <w:t>Xác định được</w:t>
            </w:r>
            <w:r w:rsidRPr="003C2AA4"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  <w:t xml:space="preserve"> dấu hiệu điều tra</w:t>
            </w:r>
            <w:r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  <w:t>. Lập được bảng tần số và rút ra một số nhận xét</w:t>
            </w:r>
          </w:p>
          <w:p w:rsidR="00296202" w:rsidRDefault="00296202" w:rsidP="00C92470">
            <w:pPr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</w:p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</w:p>
          <w:p w:rsidR="00296202" w:rsidRPr="008548FD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8548FD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Câu 5a,b</w:t>
            </w:r>
          </w:p>
        </w:tc>
        <w:tc>
          <w:tcPr>
            <w:tcW w:w="2031" w:type="dxa"/>
            <w:gridSpan w:val="3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both"/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  <w:t xml:space="preserve">Vẽ </w:t>
            </w:r>
            <w:r w:rsidRPr="003C2AA4"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  <w:t>được biểu  đồ đoạn thẳng</w:t>
            </w:r>
          </w:p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  <w:t>Vận dụng công thức tính được số trung bình cộng và tìm được mốt của dấu hiệu</w:t>
            </w:r>
          </w:p>
          <w:p w:rsidR="00296202" w:rsidRDefault="00296202" w:rsidP="00C92470">
            <w:pPr>
              <w:jc w:val="center"/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</w:p>
          <w:p w:rsidR="00296202" w:rsidRPr="008548FD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8548FD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Câu 5c,d</w:t>
            </w:r>
          </w:p>
        </w:tc>
        <w:tc>
          <w:tcPr>
            <w:tcW w:w="1816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</w:tr>
      <w:tr w:rsidR="00296202" w:rsidRPr="003C2AA4" w:rsidTr="00C92470">
        <w:tc>
          <w:tcPr>
            <w:tcW w:w="127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 xml:space="preserve">Số câu </w:t>
            </w:r>
          </w:p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 xml:space="preserve">Số điểm </w:t>
            </w:r>
          </w:p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 xml:space="preserve"> Tỉ lệ %</w:t>
            </w:r>
          </w:p>
        </w:tc>
        <w:tc>
          <w:tcPr>
            <w:tcW w:w="1093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6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1,5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37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954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88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2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1,5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178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853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2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1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93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88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82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10</w:t>
            </w:r>
          </w:p>
          <w:p w:rsidR="00296202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4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40</w:t>
            </w:r>
          </w:p>
        </w:tc>
      </w:tr>
      <w:tr w:rsidR="00296202" w:rsidRPr="003C2AA4" w:rsidTr="00C92470"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>2. Biểu thức đại số</w:t>
            </w:r>
          </w:p>
        </w:tc>
        <w:tc>
          <w:tcPr>
            <w:tcW w:w="1830" w:type="dxa"/>
            <w:gridSpan w:val="3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Default="00296202" w:rsidP="00C92470">
            <w:pPr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  <w:r w:rsidRPr="00FC079E"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  <w:t>Nhận biết được các đơn thức đồng dạng</w:t>
            </w:r>
          </w:p>
          <w:p w:rsidR="00296202" w:rsidRDefault="00296202" w:rsidP="00C92470">
            <w:pP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</w:p>
          <w:p w:rsidR="00296202" w:rsidRPr="008548FD" w:rsidRDefault="00296202" w:rsidP="00C92470">
            <w:pP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8548FD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Câu 4a</w:t>
            </w:r>
          </w:p>
        </w:tc>
        <w:tc>
          <w:tcPr>
            <w:tcW w:w="1838" w:type="dxa"/>
            <w:gridSpan w:val="3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2031" w:type="dxa"/>
            <w:gridSpan w:val="3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816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Default="00296202" w:rsidP="00C92470">
            <w:pPr>
              <w:jc w:val="both"/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  <w:r w:rsidRPr="00FC079E"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  <w:t xml:space="preserve">Tính được giá trị của BTĐS tại giá trị cho trước </w:t>
            </w:r>
            <w:r w:rsidRPr="00FC079E"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  <w:lastRenderedPageBreak/>
              <w:t>của biến</w:t>
            </w:r>
          </w:p>
          <w:p w:rsidR="00296202" w:rsidRPr="00201EA6" w:rsidRDefault="00296202" w:rsidP="00C92470">
            <w:pPr>
              <w:jc w:val="both"/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201EA6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Câu 6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</w:tr>
      <w:tr w:rsidR="00296202" w:rsidRPr="003C2AA4" w:rsidTr="00C92470">
        <w:tc>
          <w:tcPr>
            <w:tcW w:w="127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lastRenderedPageBreak/>
              <w:t xml:space="preserve">Số câu </w:t>
            </w:r>
          </w:p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 xml:space="preserve">Số điểm </w:t>
            </w:r>
          </w:p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 xml:space="preserve"> Tỉ lệ %</w:t>
            </w:r>
          </w:p>
        </w:tc>
        <w:tc>
          <w:tcPr>
            <w:tcW w:w="1093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right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37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1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0,5</w:t>
            </w:r>
          </w:p>
        </w:tc>
        <w:tc>
          <w:tcPr>
            <w:tcW w:w="954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88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178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853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right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93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88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1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0,5</w:t>
            </w:r>
          </w:p>
        </w:tc>
        <w:tc>
          <w:tcPr>
            <w:tcW w:w="82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>2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1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10</w:t>
            </w:r>
          </w:p>
        </w:tc>
      </w:tr>
      <w:tr w:rsidR="00296202" w:rsidRPr="003C2AA4" w:rsidTr="00C92470">
        <w:trPr>
          <w:trHeight w:val="635"/>
        </w:trPr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>3. Tam giác</w:t>
            </w:r>
          </w:p>
        </w:tc>
        <w:tc>
          <w:tcPr>
            <w:tcW w:w="1830" w:type="dxa"/>
            <w:gridSpan w:val="3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tabs>
                <w:tab w:val="left" w:pos="1800"/>
              </w:tabs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sv-SE"/>
              </w:rPr>
              <w:t xml:space="preserve">- </w:t>
            </w:r>
            <w:r w:rsidRPr="003C2AA4">
              <w:rPr>
                <w:rFonts w:ascii="Times New Roman" w:eastAsia="Times New Roman" w:hAnsi="Times New Roman"/>
                <w:sz w:val="24"/>
                <w:szCs w:val="24"/>
                <w:lang w:val="sv-SE"/>
              </w:rPr>
              <w:t>Nhận biết được</w:t>
            </w:r>
            <w:r w:rsidRPr="003C2AA4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sv-SE"/>
              </w:rPr>
              <w:t xml:space="preserve"> </w:t>
            </w:r>
            <w:r w:rsidRPr="003C2AA4">
              <w:rPr>
                <w:rFonts w:ascii="Times New Roman" w:eastAsia="Times New Roman" w:hAnsi="Times New Roman"/>
                <w:sz w:val="24"/>
                <w:szCs w:val="24"/>
                <w:lang w:val="sv-SE"/>
              </w:rPr>
              <w:t>định lí tổng ba góc của tam,góc ngoài của tam giác</w:t>
            </w:r>
            <w:r w:rsidRPr="003C2AA4"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:rsidR="00296202" w:rsidRPr="003C2AA4" w:rsidRDefault="00296202" w:rsidP="00C92470">
            <w:pPr>
              <w:ind w:right="-88"/>
              <w:rPr>
                <w:rFonts w:ascii="Times New Roman" w:eastAsia="Times New Roman" w:hAnsi="Times New Roman"/>
                <w:color w:val="000000"/>
                <w:spacing w:val="-14"/>
                <w:sz w:val="24"/>
                <w:szCs w:val="24"/>
                <w:lang w:val="fr-FR"/>
              </w:rPr>
            </w:pPr>
            <w:r>
              <w:rPr>
                <w:rFonts w:ascii="Times New Roman" w:eastAsia="Times New Roman" w:hAnsi="Times New Roman"/>
                <w:color w:val="000000"/>
                <w:spacing w:val="-14"/>
                <w:sz w:val="24"/>
                <w:szCs w:val="24"/>
                <w:lang w:val="fr-FR"/>
              </w:rPr>
              <w:t xml:space="preserve">- </w:t>
            </w:r>
            <w:r w:rsidRPr="003C2AA4">
              <w:rPr>
                <w:rFonts w:ascii="Times New Roman" w:eastAsia="Times New Roman" w:hAnsi="Times New Roman"/>
                <w:color w:val="000000"/>
                <w:spacing w:val="-14"/>
                <w:sz w:val="24"/>
                <w:szCs w:val="24"/>
                <w:lang w:val="fr-FR"/>
              </w:rPr>
              <w:t>Nhớ và  nhận dạng đúng định lí về  các trường hợp bằng nhau của tam giác</w:t>
            </w:r>
          </w:p>
          <w:p w:rsidR="00296202" w:rsidRDefault="00296202" w:rsidP="00C92470">
            <w:pPr>
              <w:rPr>
                <w:rFonts w:ascii="Times New Roman" w:eastAsia="Times New Roman" w:hAnsi="Times New Roman"/>
                <w:sz w:val="24"/>
                <w:szCs w:val="24"/>
                <w:lang w:val="sv-SE"/>
              </w:rPr>
            </w:pPr>
            <w:r w:rsidRPr="003C2AA4">
              <w:rPr>
                <w:rFonts w:ascii="Times New Roman" w:eastAsia="Times New Roman" w:hAnsi="Times New Roman"/>
                <w:sz w:val="24"/>
                <w:szCs w:val="24"/>
                <w:lang w:val="sv-SE"/>
              </w:rPr>
              <w:t>Nhớ và nhận dạng đúng tam giác cân, tam giác vuông</w:t>
            </w:r>
          </w:p>
          <w:p w:rsidR="00296202" w:rsidRDefault="00296202" w:rsidP="00C92470">
            <w:pPr>
              <w:rPr>
                <w:rFonts w:ascii="Times New Roman" w:eastAsia="Times New Roman" w:hAnsi="Times New Roman"/>
                <w:b/>
                <w:i/>
                <w:sz w:val="24"/>
                <w:szCs w:val="24"/>
                <w:lang w:val="sv-SE"/>
              </w:rPr>
            </w:pPr>
            <w:r w:rsidRPr="008548FD">
              <w:rPr>
                <w:rFonts w:ascii="Times New Roman" w:eastAsia="Times New Roman" w:hAnsi="Times New Roman"/>
                <w:b/>
                <w:i/>
                <w:sz w:val="24"/>
                <w:szCs w:val="24"/>
                <w:lang w:val="sv-SE"/>
              </w:rPr>
              <w:t>Câu 2a,b,c,d</w:t>
            </w:r>
          </w:p>
          <w:p w:rsidR="00296202" w:rsidRDefault="00296202" w:rsidP="00C92470">
            <w:pPr>
              <w:rPr>
                <w:rFonts w:ascii="Times New Roman" w:eastAsia="Times New Roman" w:hAnsi="Times New Roman"/>
                <w:b/>
                <w:i/>
                <w:sz w:val="24"/>
                <w:szCs w:val="24"/>
                <w:lang w:val="sv-SE"/>
              </w:rPr>
            </w:pPr>
            <w:r>
              <w:rPr>
                <w:rFonts w:ascii="Times New Roman" w:eastAsia="Times New Roman" w:hAnsi="Times New Roman"/>
                <w:b/>
                <w:i/>
                <w:sz w:val="24"/>
                <w:szCs w:val="24"/>
                <w:lang w:val="sv-SE"/>
              </w:rPr>
              <w:t>Câu 3a,b</w:t>
            </w:r>
          </w:p>
          <w:p w:rsidR="00296202" w:rsidRPr="008548FD" w:rsidRDefault="00296202" w:rsidP="00C92470">
            <w:pPr>
              <w:rPr>
                <w:rFonts w:ascii="Times New Roman" w:eastAsia="Times New Roman" w:hAnsi="Times New Roman"/>
                <w:b/>
                <w:i/>
                <w:sz w:val="24"/>
                <w:szCs w:val="24"/>
                <w:lang w:val="sv-SE"/>
              </w:rPr>
            </w:pPr>
            <w:r>
              <w:rPr>
                <w:rFonts w:ascii="Times New Roman" w:eastAsia="Times New Roman" w:hAnsi="Times New Roman"/>
                <w:b/>
                <w:i/>
                <w:sz w:val="24"/>
                <w:szCs w:val="24"/>
                <w:lang w:val="sv-SE"/>
              </w:rPr>
              <w:t>Câu 4b</w:t>
            </w:r>
          </w:p>
        </w:tc>
        <w:tc>
          <w:tcPr>
            <w:tcW w:w="1838" w:type="dxa"/>
            <w:gridSpan w:val="3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561B10" w:rsidRDefault="00296202" w:rsidP="00C92470">
            <w:pPr>
              <w:spacing w:after="60" w:line="340" w:lineRule="atLeast"/>
              <w:jc w:val="both"/>
              <w:rPr>
                <w:rFonts w:ascii="Times New Roman" w:eastAsia="Times New Roman" w:hAnsi="Times New Roman"/>
                <w:sz w:val="24"/>
                <w:szCs w:val="24"/>
                <w:lang w:val="sv-SE"/>
              </w:rPr>
            </w:pPr>
            <w:r w:rsidRPr="00561B10">
              <w:rPr>
                <w:rFonts w:ascii="Times New Roman" w:eastAsia="Times New Roman" w:hAnsi="Times New Roman"/>
                <w:sz w:val="24"/>
                <w:szCs w:val="24"/>
                <w:lang w:val="sv-SE"/>
              </w:rPr>
              <w:t>Vẽ đúng hình, ghi đúng GT, KL, Hiểu được các tam giác đặc biệt</w:t>
            </w:r>
          </w:p>
          <w:p w:rsidR="00296202" w:rsidRPr="00561B10" w:rsidRDefault="00296202" w:rsidP="00C92470">
            <w:pPr>
              <w:spacing w:after="60" w:line="340" w:lineRule="atLeast"/>
              <w:jc w:val="both"/>
              <w:rPr>
                <w:rFonts w:ascii="Times New Roman" w:eastAsia="Times New Roman" w:hAnsi="Times New Roman"/>
                <w:sz w:val="24"/>
                <w:szCs w:val="24"/>
                <w:lang w:val="sv-SE"/>
              </w:rPr>
            </w:pPr>
          </w:p>
          <w:p w:rsidR="00296202" w:rsidRPr="00561B10" w:rsidRDefault="00296202" w:rsidP="00C92470">
            <w:pPr>
              <w:spacing w:after="60" w:line="340" w:lineRule="atLeast"/>
              <w:jc w:val="both"/>
              <w:rPr>
                <w:rFonts w:ascii="Times New Roman" w:eastAsia="Times New Roman" w:hAnsi="Times New Roman"/>
                <w:sz w:val="24"/>
                <w:szCs w:val="24"/>
                <w:lang w:val="sv-SE"/>
              </w:rPr>
            </w:pPr>
          </w:p>
          <w:p w:rsidR="00296202" w:rsidRPr="00561B10" w:rsidRDefault="00296202" w:rsidP="00C92470">
            <w:pPr>
              <w:spacing w:after="60" w:line="340" w:lineRule="atLeast"/>
              <w:jc w:val="both"/>
              <w:rPr>
                <w:rFonts w:ascii="Times New Roman" w:eastAsia="Times New Roman" w:hAnsi="Times New Roman"/>
                <w:sz w:val="24"/>
                <w:szCs w:val="24"/>
                <w:lang w:val="sv-SE"/>
              </w:rPr>
            </w:pPr>
          </w:p>
          <w:p w:rsidR="00296202" w:rsidRPr="00561B10" w:rsidRDefault="00296202" w:rsidP="00C92470">
            <w:pPr>
              <w:spacing w:after="60" w:line="340" w:lineRule="atLeast"/>
              <w:jc w:val="both"/>
              <w:rPr>
                <w:rFonts w:ascii="Times New Roman" w:eastAsia="Times New Roman" w:hAnsi="Times New Roman"/>
                <w:sz w:val="24"/>
                <w:szCs w:val="24"/>
                <w:lang w:val="sv-SE"/>
              </w:rPr>
            </w:pPr>
          </w:p>
          <w:p w:rsidR="00296202" w:rsidRPr="00561B10" w:rsidRDefault="00296202" w:rsidP="00C92470">
            <w:pPr>
              <w:spacing w:after="60" w:line="340" w:lineRule="atLeast"/>
              <w:jc w:val="both"/>
              <w:rPr>
                <w:rFonts w:ascii="Times New Roman" w:eastAsia="Times New Roman" w:hAnsi="Times New Roman"/>
                <w:sz w:val="24"/>
                <w:szCs w:val="24"/>
                <w:lang w:val="sv-SE"/>
              </w:rPr>
            </w:pPr>
          </w:p>
          <w:p w:rsidR="00296202" w:rsidRPr="00201EA6" w:rsidRDefault="00296202" w:rsidP="00C92470">
            <w:pPr>
              <w:spacing w:after="60" w:line="340" w:lineRule="atLeast"/>
              <w:jc w:val="both"/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</w:pPr>
            <w:r w:rsidRPr="00201EA6"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  <w:t>Câu 7b</w:t>
            </w:r>
          </w:p>
        </w:tc>
        <w:tc>
          <w:tcPr>
            <w:tcW w:w="2031" w:type="dxa"/>
            <w:gridSpan w:val="3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96202" w:rsidRDefault="00296202" w:rsidP="00C92470">
            <w:pPr>
              <w:spacing w:after="60" w:line="340" w:lineRule="atLeast"/>
              <w:jc w:val="both"/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  <w:r w:rsidRPr="00236D9B"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  <w:t>Vận dụng được các trường hợp bằng nhau của tam giác để c/m hai tam giác bằng nhau</w:t>
            </w:r>
          </w:p>
          <w:p w:rsidR="00296202" w:rsidRDefault="00296202" w:rsidP="00C92470">
            <w:pPr>
              <w:spacing w:after="60" w:line="340" w:lineRule="atLeast"/>
              <w:jc w:val="both"/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</w:p>
          <w:p w:rsidR="00296202" w:rsidRDefault="00296202" w:rsidP="00C92470">
            <w:pPr>
              <w:spacing w:after="60" w:line="340" w:lineRule="atLeast"/>
              <w:jc w:val="both"/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</w:p>
          <w:p w:rsidR="00296202" w:rsidRDefault="00296202" w:rsidP="00C92470">
            <w:pPr>
              <w:spacing w:after="60" w:line="340" w:lineRule="atLeast"/>
              <w:jc w:val="both"/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</w:p>
          <w:p w:rsidR="00296202" w:rsidRDefault="00296202" w:rsidP="00C92470">
            <w:pPr>
              <w:spacing w:after="60" w:line="340" w:lineRule="atLeast"/>
              <w:jc w:val="both"/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</w:p>
          <w:p w:rsidR="00296202" w:rsidRPr="00201EA6" w:rsidRDefault="00296202" w:rsidP="00C92470">
            <w:pPr>
              <w:spacing w:after="60" w:line="340" w:lineRule="atLeast"/>
              <w:jc w:val="both"/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201EA6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Câu 7a</w:t>
            </w:r>
          </w:p>
        </w:tc>
        <w:tc>
          <w:tcPr>
            <w:tcW w:w="1816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561B10" w:rsidRDefault="00296202" w:rsidP="00C92470">
            <w:pPr>
              <w:spacing w:after="60" w:line="340" w:lineRule="atLeast"/>
              <w:jc w:val="both"/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561B10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c/m đúng hai đoạn thẳng bằng nhau nhờ áp dụng các trường hợp bằng nhau của tam giác </w:t>
            </w:r>
          </w:p>
          <w:p w:rsidR="00296202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</w:p>
          <w:p w:rsidR="00296202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</w:p>
          <w:p w:rsidR="00296202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</w:p>
          <w:p w:rsidR="00296202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</w:p>
          <w:p w:rsidR="00296202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</w:p>
          <w:p w:rsidR="00296202" w:rsidRDefault="00296202" w:rsidP="00C92470">
            <w:pPr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</w:p>
          <w:p w:rsidR="00296202" w:rsidRPr="00201EA6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201EA6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Câu 7c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</w:tr>
      <w:tr w:rsidR="00296202" w:rsidRPr="003C2AA4" w:rsidTr="00C92470">
        <w:trPr>
          <w:trHeight w:val="90"/>
        </w:trPr>
        <w:tc>
          <w:tcPr>
            <w:tcW w:w="127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 xml:space="preserve">Số câu </w:t>
            </w:r>
          </w:p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 xml:space="preserve">Số điểm </w:t>
            </w:r>
          </w:p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 xml:space="preserve"> Tỉ lệ %</w:t>
            </w:r>
          </w:p>
        </w:tc>
        <w:tc>
          <w:tcPr>
            <w:tcW w:w="1093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6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1,5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37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1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0,5</w:t>
            </w:r>
          </w:p>
        </w:tc>
        <w:tc>
          <w:tcPr>
            <w:tcW w:w="954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88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1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1,5</w:t>
            </w:r>
          </w:p>
        </w:tc>
        <w:tc>
          <w:tcPr>
            <w:tcW w:w="1178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853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1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i/>
                <w:color w:val="000000"/>
                <w:sz w:val="24"/>
                <w:szCs w:val="24"/>
                <w:lang w:val="nl-NL"/>
              </w:rPr>
              <w:t>1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93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88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1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0,5</w:t>
            </w:r>
          </w:p>
        </w:tc>
        <w:tc>
          <w:tcPr>
            <w:tcW w:w="82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>10</w:t>
            </w:r>
          </w:p>
          <w:p w:rsidR="00296202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5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50</w:t>
            </w:r>
          </w:p>
        </w:tc>
      </w:tr>
      <w:tr w:rsidR="00296202" w:rsidRPr="003C2AA4" w:rsidTr="00C92470"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 xml:space="preserve">TS câu </w:t>
            </w:r>
          </w:p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>TS điểm</w:t>
            </w:r>
          </w:p>
          <w:p w:rsidR="00296202" w:rsidRPr="003C2AA4" w:rsidRDefault="00296202" w:rsidP="00C92470">
            <w:pPr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  <w:r w:rsidRPr="003C2AA4"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>Tỉ lệ %</w:t>
            </w:r>
          </w:p>
        </w:tc>
        <w:tc>
          <w:tcPr>
            <w:tcW w:w="183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>14</w:t>
            </w:r>
          </w:p>
          <w:p w:rsidR="00296202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>4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color w:val="000000"/>
                <w:sz w:val="24"/>
                <w:szCs w:val="24"/>
                <w:lang w:val="nl-NL"/>
              </w:rPr>
              <w:t>40</w:t>
            </w:r>
          </w:p>
        </w:tc>
        <w:tc>
          <w:tcPr>
            <w:tcW w:w="183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3</w:t>
            </w:r>
          </w:p>
          <w:p w:rsidR="00296202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3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30</w:t>
            </w:r>
          </w:p>
        </w:tc>
        <w:tc>
          <w:tcPr>
            <w:tcW w:w="203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3</w:t>
            </w:r>
          </w:p>
          <w:p w:rsidR="00296202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2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20</w:t>
            </w:r>
          </w:p>
        </w:tc>
        <w:tc>
          <w:tcPr>
            <w:tcW w:w="18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2</w:t>
            </w:r>
          </w:p>
          <w:p w:rsidR="00296202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1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10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202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22</w:t>
            </w:r>
          </w:p>
          <w:p w:rsidR="00296202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10</w:t>
            </w:r>
          </w:p>
          <w:p w:rsidR="00296202" w:rsidRPr="003C2AA4" w:rsidRDefault="00296202" w:rsidP="00C9247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nl-NL"/>
              </w:rPr>
              <w:t>100</w:t>
            </w:r>
          </w:p>
        </w:tc>
      </w:tr>
    </w:tbl>
    <w:p w:rsidR="00296202" w:rsidRDefault="00296202" w:rsidP="00296202">
      <w:pPr>
        <w:tabs>
          <w:tab w:val="left" w:pos="0"/>
        </w:tabs>
        <w:spacing w:after="120"/>
        <w:ind w:firstLine="720"/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</w:pPr>
    </w:p>
    <w:p w:rsidR="00296202" w:rsidRPr="00561B10" w:rsidRDefault="00296202" w:rsidP="008230DA">
      <w:pPr>
        <w:spacing w:after="120"/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</w:pPr>
    </w:p>
    <w:sectPr w:rsidR="00296202" w:rsidRPr="00561B10" w:rsidSect="00574C12">
      <w:headerReference w:type="even" r:id="rId35"/>
      <w:headerReference w:type="default" r:id="rId36"/>
      <w:footerReference w:type="even" r:id="rId37"/>
      <w:footerReference w:type="default" r:id="rId38"/>
      <w:headerReference w:type="first" r:id="rId39"/>
      <w:footerReference w:type="first" r:id="rId40"/>
      <w:pgSz w:w="11907" w:h="16840" w:code="9"/>
      <w:pgMar w:top="904" w:right="851" w:bottom="1134" w:left="1701" w:header="397" w:footer="39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1344B" w:rsidRDefault="00D1344B" w:rsidP="00561B10">
      <w:r>
        <w:separator/>
      </w:r>
    </w:p>
  </w:endnote>
  <w:endnote w:type="continuationSeparator" w:id="0">
    <w:p w:rsidR="00D1344B" w:rsidRDefault="00D1344B" w:rsidP="00561B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4C12" w:rsidRDefault="00574C1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4C12" w:rsidRPr="00574C12" w:rsidRDefault="00574C12" w:rsidP="00574C12">
    <w:pPr>
      <w:tabs>
        <w:tab w:val="center" w:pos="4680"/>
        <w:tab w:val="right" w:pos="9360"/>
        <w:tab w:val="right" w:pos="10348"/>
      </w:tabs>
      <w:jc w:val="center"/>
      <w:rPr>
        <w:rFonts w:ascii="Times New Roman" w:hAnsi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4C12" w:rsidRDefault="00574C1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1344B" w:rsidRDefault="00D1344B" w:rsidP="00561B10">
      <w:r>
        <w:separator/>
      </w:r>
    </w:p>
  </w:footnote>
  <w:footnote w:type="continuationSeparator" w:id="0">
    <w:p w:rsidR="00D1344B" w:rsidRDefault="00D1344B" w:rsidP="00561B1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4C12" w:rsidRDefault="00574C12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4C12" w:rsidRPr="00574C12" w:rsidRDefault="00574C12" w:rsidP="00574C12">
    <w:pPr>
      <w:tabs>
        <w:tab w:val="center" w:pos="4680"/>
        <w:tab w:val="right" w:pos="9360"/>
      </w:tabs>
      <w:jc w:val="center"/>
      <w:rPr>
        <w:rFonts w:ascii="Times New Roman" w:eastAsia="Times New Roman" w:hAnsi="Times New Roman"/>
        <w:sz w:val="24"/>
        <w:szCs w:val="24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4C12" w:rsidRDefault="00574C1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673062"/>
    <w:multiLevelType w:val="hybridMultilevel"/>
    <w:tmpl w:val="69C06414"/>
    <w:lvl w:ilvl="0" w:tplc="B07E80D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9DA1D80"/>
    <w:multiLevelType w:val="hybridMultilevel"/>
    <w:tmpl w:val="160069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615ABB"/>
    <w:multiLevelType w:val="hybridMultilevel"/>
    <w:tmpl w:val="81E80AFE"/>
    <w:lvl w:ilvl="0" w:tplc="EEF6F5F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36CD1957"/>
    <w:multiLevelType w:val="hybridMultilevel"/>
    <w:tmpl w:val="2C0E7A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EF21858"/>
    <w:multiLevelType w:val="hybridMultilevel"/>
    <w:tmpl w:val="A77838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FF31D11"/>
    <w:multiLevelType w:val="hybridMultilevel"/>
    <w:tmpl w:val="BFA48692"/>
    <w:lvl w:ilvl="0" w:tplc="22F0BEA2">
      <w:start w:val="2"/>
      <w:numFmt w:val="bullet"/>
      <w:lvlText w:val=""/>
      <w:lvlJc w:val="left"/>
      <w:pPr>
        <w:ind w:left="754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6">
    <w:nsid w:val="54905501"/>
    <w:multiLevelType w:val="hybridMultilevel"/>
    <w:tmpl w:val="0D9C8048"/>
    <w:lvl w:ilvl="0" w:tplc="18525916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7D26DF7"/>
    <w:multiLevelType w:val="hybridMultilevel"/>
    <w:tmpl w:val="0E124300"/>
    <w:lvl w:ilvl="0" w:tplc="3B98B688">
      <w:start w:val="1"/>
      <w:numFmt w:val="lowerLetter"/>
      <w:lvlText w:val="%1)"/>
      <w:lvlJc w:val="left"/>
      <w:pPr>
        <w:ind w:left="3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14" w:hanging="360"/>
      </w:pPr>
    </w:lvl>
    <w:lvl w:ilvl="2" w:tplc="0409001B" w:tentative="1">
      <w:start w:val="1"/>
      <w:numFmt w:val="lowerRoman"/>
      <w:lvlText w:val="%3."/>
      <w:lvlJc w:val="right"/>
      <w:pPr>
        <w:ind w:left="1834" w:hanging="180"/>
      </w:pPr>
    </w:lvl>
    <w:lvl w:ilvl="3" w:tplc="0409000F" w:tentative="1">
      <w:start w:val="1"/>
      <w:numFmt w:val="decimal"/>
      <w:lvlText w:val="%4."/>
      <w:lvlJc w:val="left"/>
      <w:pPr>
        <w:ind w:left="2554" w:hanging="360"/>
      </w:pPr>
    </w:lvl>
    <w:lvl w:ilvl="4" w:tplc="04090019" w:tentative="1">
      <w:start w:val="1"/>
      <w:numFmt w:val="lowerLetter"/>
      <w:lvlText w:val="%5."/>
      <w:lvlJc w:val="left"/>
      <w:pPr>
        <w:ind w:left="3274" w:hanging="360"/>
      </w:pPr>
    </w:lvl>
    <w:lvl w:ilvl="5" w:tplc="0409001B" w:tentative="1">
      <w:start w:val="1"/>
      <w:numFmt w:val="lowerRoman"/>
      <w:lvlText w:val="%6."/>
      <w:lvlJc w:val="right"/>
      <w:pPr>
        <w:ind w:left="3994" w:hanging="180"/>
      </w:pPr>
    </w:lvl>
    <w:lvl w:ilvl="6" w:tplc="0409000F" w:tentative="1">
      <w:start w:val="1"/>
      <w:numFmt w:val="decimal"/>
      <w:lvlText w:val="%7."/>
      <w:lvlJc w:val="left"/>
      <w:pPr>
        <w:ind w:left="4714" w:hanging="360"/>
      </w:pPr>
    </w:lvl>
    <w:lvl w:ilvl="7" w:tplc="04090019" w:tentative="1">
      <w:start w:val="1"/>
      <w:numFmt w:val="lowerLetter"/>
      <w:lvlText w:val="%8."/>
      <w:lvlJc w:val="left"/>
      <w:pPr>
        <w:ind w:left="5434" w:hanging="360"/>
      </w:pPr>
    </w:lvl>
    <w:lvl w:ilvl="8" w:tplc="0409001B" w:tentative="1">
      <w:start w:val="1"/>
      <w:numFmt w:val="lowerRoman"/>
      <w:lvlText w:val="%9."/>
      <w:lvlJc w:val="right"/>
      <w:pPr>
        <w:ind w:left="6154" w:hanging="180"/>
      </w:pPr>
    </w:lvl>
  </w:abstractNum>
  <w:abstractNum w:abstractNumId="8">
    <w:nsid w:val="622C7B95"/>
    <w:multiLevelType w:val="hybridMultilevel"/>
    <w:tmpl w:val="B412BA2A"/>
    <w:lvl w:ilvl="0" w:tplc="B07E80D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64F7157C"/>
    <w:multiLevelType w:val="hybridMultilevel"/>
    <w:tmpl w:val="2534C6AC"/>
    <w:lvl w:ilvl="0" w:tplc="18025728">
      <w:start w:val="1"/>
      <w:numFmt w:val="upperRoman"/>
      <w:lvlText w:val="%1."/>
      <w:lvlJc w:val="left"/>
      <w:pPr>
        <w:ind w:left="1440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8"/>
  </w:num>
  <w:num w:numId="3">
    <w:abstractNumId w:val="6"/>
  </w:num>
  <w:num w:numId="4">
    <w:abstractNumId w:val="2"/>
  </w:num>
  <w:num w:numId="5">
    <w:abstractNumId w:val="9"/>
  </w:num>
  <w:num w:numId="6">
    <w:abstractNumId w:val="0"/>
  </w:num>
  <w:num w:numId="7">
    <w:abstractNumId w:val="7"/>
  </w:num>
  <w:num w:numId="8">
    <w:abstractNumId w:val="5"/>
  </w:num>
  <w:num w:numId="9">
    <w:abstractNumId w:val="3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mirrorMargins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2AA4"/>
    <w:rsid w:val="00035573"/>
    <w:rsid w:val="000472FC"/>
    <w:rsid w:val="001E5FDB"/>
    <w:rsid w:val="00201EA6"/>
    <w:rsid w:val="00236D9B"/>
    <w:rsid w:val="00296202"/>
    <w:rsid w:val="00325F00"/>
    <w:rsid w:val="003C0EC3"/>
    <w:rsid w:val="003C2AA4"/>
    <w:rsid w:val="004B1BB2"/>
    <w:rsid w:val="00516266"/>
    <w:rsid w:val="0054073A"/>
    <w:rsid w:val="00561B10"/>
    <w:rsid w:val="00574C12"/>
    <w:rsid w:val="005A4FE5"/>
    <w:rsid w:val="00604E0C"/>
    <w:rsid w:val="00616D95"/>
    <w:rsid w:val="006D25F6"/>
    <w:rsid w:val="0074514A"/>
    <w:rsid w:val="00766CBC"/>
    <w:rsid w:val="00773812"/>
    <w:rsid w:val="0081090D"/>
    <w:rsid w:val="008230DA"/>
    <w:rsid w:val="008548FD"/>
    <w:rsid w:val="00870454"/>
    <w:rsid w:val="008C16C0"/>
    <w:rsid w:val="008C45D4"/>
    <w:rsid w:val="00A80EC7"/>
    <w:rsid w:val="00A96D1B"/>
    <w:rsid w:val="00B26A3D"/>
    <w:rsid w:val="00C84D9C"/>
    <w:rsid w:val="00D002FC"/>
    <w:rsid w:val="00D1344B"/>
    <w:rsid w:val="00E44F76"/>
    <w:rsid w:val="00E946AC"/>
    <w:rsid w:val="00EA437D"/>
    <w:rsid w:val="00FC07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30DA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A437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561B10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561B10"/>
    <w:rPr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561B10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561B10"/>
    <w:rPr>
      <w:lang w:eastAsia="en-US"/>
    </w:rPr>
  </w:style>
  <w:style w:type="character" w:styleId="Hyperlink">
    <w:name w:val="Hyperlink"/>
    <w:uiPriority w:val="99"/>
    <w:unhideWhenUsed/>
    <w:rsid w:val="00561B10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74C1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4C1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30DA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A437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561B10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561B10"/>
    <w:rPr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561B10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561B10"/>
    <w:rPr>
      <w:lang w:eastAsia="en-US"/>
    </w:rPr>
  </w:style>
  <w:style w:type="character" w:styleId="Hyperlink">
    <w:name w:val="Hyperlink"/>
    <w:uiPriority w:val="99"/>
    <w:unhideWhenUsed/>
    <w:rsid w:val="00561B10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74C1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4C1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23572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4.wmf"/><Relationship Id="rId39" Type="http://schemas.openxmlformats.org/officeDocument/2006/relationships/header" Target="header3.xml"/><Relationship Id="rId21" Type="http://schemas.openxmlformats.org/officeDocument/2006/relationships/image" Target="media/image10.wmf"/><Relationship Id="rId34" Type="http://schemas.openxmlformats.org/officeDocument/2006/relationships/image" Target="media/image21.wmf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wmf"/><Relationship Id="rId29" Type="http://schemas.openxmlformats.org/officeDocument/2006/relationships/image" Target="media/image17.e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2.wmf"/><Relationship Id="rId32" Type="http://schemas.openxmlformats.org/officeDocument/2006/relationships/image" Target="media/image20.wmf"/><Relationship Id="rId37" Type="http://schemas.openxmlformats.org/officeDocument/2006/relationships/footer" Target="footer1.xml"/><Relationship Id="rId40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5.bin"/><Relationship Id="rId28" Type="http://schemas.openxmlformats.org/officeDocument/2006/relationships/image" Target="media/image16.wmf"/><Relationship Id="rId36" Type="http://schemas.openxmlformats.org/officeDocument/2006/relationships/header" Target="head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11.wmf"/><Relationship Id="rId27" Type="http://schemas.openxmlformats.org/officeDocument/2006/relationships/image" Target="media/image15.wmf"/><Relationship Id="rId30" Type="http://schemas.openxmlformats.org/officeDocument/2006/relationships/image" Target="media/image18.emf"/><Relationship Id="rId35" Type="http://schemas.openxmlformats.org/officeDocument/2006/relationships/header" Target="header1.xml"/><Relationship Id="rId8" Type="http://schemas.openxmlformats.org/officeDocument/2006/relationships/image" Target="media/image1.emf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3.wmf"/><Relationship Id="rId33" Type="http://schemas.openxmlformats.org/officeDocument/2006/relationships/oleObject" Target="embeddings/oleObject6.bin"/><Relationship Id="rId38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909</Words>
  <Characters>5184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081</CharactersWithSpaces>
  <SharedDoc>false</SharedDoc>
  <HLinks>
    <vt:vector size="12" baseType="variant">
      <vt:variant>
        <vt:i4>6619180</vt:i4>
      </vt:variant>
      <vt:variant>
        <vt:i4>105</vt:i4>
      </vt:variant>
      <vt:variant>
        <vt:i4>0</vt:i4>
      </vt:variant>
      <vt:variant>
        <vt:i4>5</vt:i4>
      </vt:variant>
      <vt:variant>
        <vt:lpwstr>https://www.facebook.com/groups/525287911751187/?ref=share</vt:lpwstr>
      </vt:variant>
      <vt:variant>
        <vt:lpwstr/>
      </vt:variant>
      <vt:variant>
        <vt:i4>3145772</vt:i4>
      </vt:variant>
      <vt:variant>
        <vt:i4>102</vt:i4>
      </vt:variant>
      <vt:variant>
        <vt:i4>0</vt:i4>
      </vt:variant>
      <vt:variant>
        <vt:i4>5</vt:i4>
      </vt:variant>
      <vt:variant>
        <vt:lpwstr>https://zalo.me/g/shtvhl904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3-19T15:24:00Z</dcterms:created>
  <dcterms:modified xsi:type="dcterms:W3CDTF">2022-03-19T15:25:00Z</dcterms:modified>
</cp:coreProperties>
</file>